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61F4" w:rsidRDefault="003161F4" w:rsidP="00D03790">
      <w:r>
        <w:rPr>
          <w:b/>
          <w:bCs/>
        </w:rPr>
        <w:t xml:space="preserve">TuÇn 1.       </w:t>
      </w:r>
      <w:r>
        <w:t xml:space="preserve">                                                                       </w:t>
      </w:r>
      <w:bookmarkStart w:id="0" w:name="_GoBack"/>
      <w:bookmarkEnd w:id="0"/>
    </w:p>
    <w:p w:rsidR="003161F4" w:rsidRDefault="003161F4" w:rsidP="003161F4">
      <w:pPr>
        <w:jc w:val="center"/>
        <w:rPr>
          <w:rFonts w:ascii=".VnTimeH" w:hAnsi=".VnTimeH"/>
          <w:b/>
          <w:bCs/>
          <w:sz w:val="36"/>
        </w:rPr>
      </w:pPr>
      <w:r>
        <w:rPr>
          <w:rFonts w:ascii=".VnTimeH" w:hAnsi=".VnTimeH"/>
          <w:b/>
          <w:bCs/>
          <w:sz w:val="36"/>
        </w:rPr>
        <w:t>ch­¬ng i - c¨n bËc hai. c¨n bËc ba.</w:t>
      </w:r>
    </w:p>
    <w:p w:rsidR="003161F4" w:rsidRPr="00654FBF" w:rsidRDefault="003161F4" w:rsidP="003161F4">
      <w:pPr>
        <w:jc w:val="center"/>
        <w:rPr>
          <w:b/>
          <w:bCs/>
          <w:sz w:val="36"/>
          <w:vertAlign w:val="superscript"/>
        </w:rPr>
      </w:pPr>
      <w:r>
        <w:rPr>
          <w:b/>
          <w:bCs/>
          <w:sz w:val="36"/>
        </w:rPr>
        <w:t xml:space="preserve">TiÕt1: </w:t>
      </w:r>
      <w:r>
        <w:rPr>
          <w:rFonts w:ascii=".VnTimeH" w:hAnsi=".VnTimeH"/>
          <w:b/>
          <w:bCs/>
          <w:sz w:val="36"/>
        </w:rPr>
        <w:t>c¨n bËc hai.</w:t>
      </w:r>
    </w:p>
    <w:p w:rsidR="003161F4" w:rsidRDefault="003161F4" w:rsidP="003161F4">
      <w:pPr>
        <w:ind w:firstLine="720"/>
        <w:outlineLvl w:val="0"/>
        <w:rPr>
          <w:b/>
          <w:bCs/>
          <w:sz w:val="32"/>
          <w:u w:val="single"/>
        </w:rPr>
      </w:pPr>
      <w:r>
        <w:rPr>
          <w:b/>
          <w:bCs/>
          <w:sz w:val="32"/>
          <w:u w:val="single"/>
        </w:rPr>
        <w:t>A- Môc tiªu:</w:t>
      </w:r>
    </w:p>
    <w:p w:rsidR="003161F4" w:rsidRDefault="003161F4" w:rsidP="003161F4">
      <w:r>
        <w:t>- KiÕn thøc: HS n¾m ®­îc ®Þnh nghÜa vµ kÝ hiÖu c¨n bËc hai sè häc cña mét sè kh«ng ©m.</w:t>
      </w:r>
    </w:p>
    <w:p w:rsidR="003161F4" w:rsidRDefault="003161F4" w:rsidP="003161F4">
      <w:r>
        <w:t>- KÜ n¨ng: BiÕt ®­îc quan hÖ cña phÐp khai ph­¬ng víi quan hÖ thø tù vµ dïng liªn hÖ nµy ®Ó so s¸nh hai sè. RÌn kÜ n¨ng tÝnh to¸n, t×m x.</w:t>
      </w:r>
    </w:p>
    <w:p w:rsidR="003161F4" w:rsidRDefault="003161F4" w:rsidP="003161F4">
      <w:pPr>
        <w:ind w:firstLine="720"/>
        <w:outlineLvl w:val="0"/>
        <w:rPr>
          <w:b/>
          <w:bCs/>
          <w:sz w:val="32"/>
          <w:u w:val="single"/>
        </w:rPr>
      </w:pPr>
      <w:r>
        <w:rPr>
          <w:b/>
          <w:bCs/>
          <w:sz w:val="32"/>
          <w:u w:val="single"/>
        </w:rPr>
        <w:t>B- ChuÈn bÞ:</w:t>
      </w:r>
    </w:p>
    <w:p w:rsidR="003161F4" w:rsidRDefault="003161F4" w:rsidP="003161F4">
      <w:r>
        <w:t>- GV: B¶ng phô ghi bµi tËp 5 - SGK  (7)</w:t>
      </w:r>
    </w:p>
    <w:p w:rsidR="003161F4" w:rsidRDefault="003161F4" w:rsidP="003161F4">
      <w:r>
        <w:t>- HS: ¤n tËp kiÕn thøc vÒ c¨n bËc hai häc ë líp 7.</w:t>
      </w:r>
    </w:p>
    <w:p w:rsidR="003161F4" w:rsidRDefault="003161F4" w:rsidP="003161F4">
      <w:pPr>
        <w:ind w:firstLine="720"/>
        <w:outlineLvl w:val="0"/>
      </w:pPr>
      <w:r>
        <w:rPr>
          <w:b/>
          <w:bCs/>
          <w:u w:val="single"/>
        </w:rPr>
        <w:t>C- Ho¹t ®éng trªn líp</w:t>
      </w:r>
      <w:r>
        <w:t>:</w:t>
      </w:r>
    </w:p>
    <w:p w:rsidR="003161F4" w:rsidRDefault="003161F4" w:rsidP="003161F4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I. æn ®Þnh tæ chøc líp. (1 phót)</w:t>
      </w:r>
    </w:p>
    <w:p w:rsidR="003161F4" w:rsidRDefault="003161F4" w:rsidP="003161F4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II. KiÓm tra bµi cò. (5 phót)</w:t>
      </w:r>
    </w:p>
    <w:p w:rsidR="003161F4" w:rsidRDefault="003161F4" w:rsidP="003161F4">
      <w:r>
        <w:t>- HS1: T×m c¨n bËc hai cña:</w:t>
      </w:r>
    </w:p>
    <w:p w:rsidR="003161F4" w:rsidRDefault="003161F4" w:rsidP="003161F4">
      <w:r>
        <w:t>a) 9           ;     b)        ;      c) 0,25                 ;      d)   2.</w:t>
      </w:r>
    </w:p>
    <w:p w:rsidR="003161F4" w:rsidRDefault="003161F4" w:rsidP="003161F4">
      <w:r>
        <w:t>- GV: ë líp 7 ta ®· biÕt t×m c¨n bËc hai cña mét sè kh«ng ©m. VËy ®©u lµ c¨n bËc hai sè häc, ta sÏ t×m hiÓu ë bµi nµy.</w:t>
      </w:r>
    </w:p>
    <w:p w:rsidR="003161F4" w:rsidRDefault="003161F4" w:rsidP="003161F4">
      <w:pPr>
        <w:ind w:firstLine="720"/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III. Bµi míi. (30 phót)</w:t>
      </w:r>
    </w:p>
    <w:p w:rsidR="003161F4" w:rsidRDefault="003161F4" w:rsidP="003161F4">
      <w:pPr>
        <w:rPr>
          <w:b/>
          <w:bCs/>
          <w:u w:val="single"/>
        </w:rPr>
      </w:pPr>
    </w:p>
    <w:tbl>
      <w:tblPr>
        <w:tblW w:w="9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037"/>
        <w:gridCol w:w="2626"/>
        <w:gridCol w:w="4145"/>
      </w:tblGrid>
      <w:tr w:rsidR="003161F4" w:rsidTr="003D416E">
        <w:tc>
          <w:tcPr>
            <w:tcW w:w="3037" w:type="dxa"/>
          </w:tcPr>
          <w:p w:rsidR="003161F4" w:rsidRDefault="003161F4" w:rsidP="003D416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Gi¸o viªn</w:t>
            </w:r>
          </w:p>
        </w:tc>
        <w:tc>
          <w:tcPr>
            <w:tcW w:w="2626" w:type="dxa"/>
          </w:tcPr>
          <w:p w:rsidR="003161F4" w:rsidRDefault="003161F4" w:rsidP="003D416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Häc sinh</w:t>
            </w:r>
          </w:p>
        </w:tc>
        <w:tc>
          <w:tcPr>
            <w:tcW w:w="4145" w:type="dxa"/>
          </w:tcPr>
          <w:p w:rsidR="003161F4" w:rsidRDefault="003161F4" w:rsidP="003D416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Ghi b¶ng</w:t>
            </w:r>
          </w:p>
        </w:tc>
      </w:tr>
      <w:tr w:rsidR="003161F4" w:rsidTr="003D416E">
        <w:trPr>
          <w:trHeight w:val="1967"/>
        </w:trPr>
        <w:tc>
          <w:tcPr>
            <w:tcW w:w="3037" w:type="dxa"/>
          </w:tcPr>
          <w:p w:rsidR="003161F4" w:rsidRDefault="003161F4" w:rsidP="003D416E">
            <w:r>
              <w:t>H§1: Giíi thiÖu ch­¬ng tr×nh , Ph­¬ng ph¸p häc bé m«n.</w:t>
            </w:r>
          </w:p>
          <w:p w:rsidR="003161F4" w:rsidRDefault="003161F4" w:rsidP="003D416E">
            <w:r>
              <w:t>Gv giíi thiÖu: §¹i sè líp 9 gåm 4 ch­¬ng:</w:t>
            </w:r>
          </w:p>
          <w:p w:rsidR="003161F4" w:rsidRDefault="003161F4" w:rsidP="003D416E">
            <w:r>
              <w:t>+ Ch­¬ng I: C¨n bËc hai, c¨n bËc ba</w:t>
            </w:r>
          </w:p>
          <w:p w:rsidR="003161F4" w:rsidRDefault="003161F4" w:rsidP="003D416E">
            <w:r>
              <w:t>+ Ch­¬ng II: Hµm sè bËc nhÊt</w:t>
            </w:r>
          </w:p>
          <w:p w:rsidR="003161F4" w:rsidRDefault="003161F4" w:rsidP="003D416E">
            <w:r>
              <w:t>+ Ch­¬ng III: HÖ hai ph­¬ng tr×nh bËc nhÊt hai Èn</w:t>
            </w:r>
          </w:p>
          <w:p w:rsidR="003161F4" w:rsidRDefault="003161F4" w:rsidP="003D416E">
            <w:r>
              <w:t>+ Ch­¬ng IV: Hµm sè y = ax</w:t>
            </w:r>
            <w:r>
              <w:rPr>
                <w:vertAlign w:val="superscript"/>
              </w:rPr>
              <w:t>2</w:t>
            </w:r>
            <w:r>
              <w:t xml:space="preserve"> , ph­¬ng tr×nh bËc nhÊt mét Èn</w:t>
            </w:r>
          </w:p>
          <w:p w:rsidR="003161F4" w:rsidRDefault="003161F4" w:rsidP="003D416E">
            <w:r>
              <w:t>Gv: Nªu yªu cÇu vÒ s¸ch vë, vÒ c¸ch häc….</w:t>
            </w:r>
          </w:p>
          <w:p w:rsidR="003161F4" w:rsidRDefault="003161F4" w:rsidP="003D416E">
            <w:r>
              <w:t xml:space="preserve">Gv: ë líp 7 , chóng ta ®· biÕt kh¸i niÖm vÒ c¨n </w:t>
            </w:r>
            <w:r>
              <w:lastRenderedPageBreak/>
              <w:t>bËc hai. Trong ch­¬ng I , ta xÏ ®i s©u nghiªn cøu c¸c tÝnh chÊt, c¸c phÐp biÕn ®æi cña c¨n bËc hai. §­îc giíi thiÖu vÒ c¸ch t×m c¨n bËc hai , c¨n bËc ba.</w:t>
            </w:r>
          </w:p>
          <w:p w:rsidR="003161F4" w:rsidRPr="009775FE" w:rsidRDefault="003161F4" w:rsidP="003D416E"/>
          <w:p w:rsidR="003161F4" w:rsidRDefault="003161F4" w:rsidP="003D416E">
            <w:r>
              <w:t>Gv: C¨n bËc hai cña mét sè a kh«ng ©m lµ g×?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>
            <w:r>
              <w:t>? Sè d­¬ng a cã mÊy c¨n bËc hai?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>
            <w:r>
              <w:t xml:space="preserve">? </w:t>
            </w:r>
            <w:r>
              <w:rPr>
                <w:position w:val="-8"/>
              </w:rPr>
              <w:object w:dxaOrig="7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8pt" o:ole="">
                  <v:imagedata r:id="rId5" o:title=""/>
                </v:shape>
                <o:OLEObject Type="Embed" ProgID="Equation.DSMT4" ShapeID="_x0000_i1025" DrawAspect="Content" ObjectID="_1581100536" r:id="rId6"/>
              </w:object>
            </w:r>
          </w:p>
          <w:p w:rsidR="003161F4" w:rsidRDefault="003161F4" w:rsidP="003D416E">
            <w:r>
              <w:t>Gv: T¹i sao sè ©m kh«ng cã c¨n bËc hai ?</w:t>
            </w:r>
          </w:p>
          <w:p w:rsidR="003161F4" w:rsidRDefault="003161F4" w:rsidP="003D416E">
            <w:r>
              <w:t>? VËy c¨n bËchai sè häc cña mét sè d­¬ng lµ g×?</w:t>
            </w:r>
          </w:p>
          <w:p w:rsidR="003161F4" w:rsidRDefault="003161F4" w:rsidP="003D416E">
            <w:r>
              <w:t>Gv: Yªu cÇu Hs lµm ?1.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>
            <w:r>
              <w:t xml:space="preserve"> GV: Gäi HS bæ sung råi ®­a ra ®Þnh nghÜa.</w:t>
            </w:r>
          </w:p>
          <w:p w:rsidR="003161F4" w:rsidRDefault="003161F4" w:rsidP="003D416E">
            <w:r>
              <w:t>GV: Cho HS lµm vÝ dô 1 - SGK.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>
            <w:pPr>
              <w:rPr>
                <w:b/>
                <w:bCs/>
                <w:u w:val="single"/>
              </w:rPr>
            </w:pPr>
            <w:r>
              <w:t xml:space="preserve">GV: Chèt </w:t>
            </w:r>
            <w:r>
              <w:rPr>
                <w:b/>
                <w:bCs/>
                <w:u w:val="single"/>
              </w:rPr>
              <w:t>CBHSH lµ sè d­¬ng.</w:t>
            </w:r>
          </w:p>
          <w:p w:rsidR="003161F4" w:rsidRDefault="003161F4" w:rsidP="003D416E">
            <w:r>
              <w:rPr>
                <w:b/>
                <w:bCs/>
                <w:u w:val="single"/>
              </w:rPr>
              <w:t xml:space="preserve">? </w:t>
            </w:r>
            <w:r>
              <w:t xml:space="preserve">Víi a </w:t>
            </w:r>
            <w:r>
              <w:sym w:font="Euclid Math Two" w:char="F085"/>
            </w:r>
            <w:r>
              <w:t xml:space="preserve"> 0 :</w:t>
            </w:r>
          </w:p>
          <w:p w:rsidR="003161F4" w:rsidRDefault="003161F4" w:rsidP="003D416E">
            <w:r>
              <w:t xml:space="preserve"> NÕu  x = </w:t>
            </w:r>
            <w:r>
              <w:rPr>
                <w:position w:val="-8"/>
              </w:rPr>
              <w:object w:dxaOrig="380" w:dyaOrig="360">
                <v:shape id="_x0000_i1026" type="#_x0000_t75" style="width:18.75pt;height:18pt" o:ole="">
                  <v:imagedata r:id="rId7" o:title=""/>
                </v:shape>
                <o:OLEObject Type="Embed" ProgID="Equation.DSMT4" ShapeID="_x0000_i1026" DrawAspect="Content" ObjectID="_1581100537" r:id="rId8"/>
              </w:object>
            </w:r>
            <w:r>
              <w:t xml:space="preserve"> th× x ntn vµ x</w:t>
            </w:r>
            <w:r>
              <w:rPr>
                <w:vertAlign w:val="superscript"/>
              </w:rPr>
              <w:t>2</w:t>
            </w:r>
            <w:r>
              <w:t xml:space="preserve"> = ?</w:t>
            </w:r>
          </w:p>
          <w:p w:rsidR="003161F4" w:rsidRDefault="003161F4" w:rsidP="003D416E">
            <w:r>
              <w:t xml:space="preserve"> NÕu x </w:t>
            </w:r>
            <w:r>
              <w:sym w:font="Euclid Math Two" w:char="F085"/>
            </w:r>
            <w:r>
              <w:t xml:space="preserve"> 0 vµ x</w:t>
            </w:r>
            <w:r>
              <w:rPr>
                <w:vertAlign w:val="superscript"/>
              </w:rPr>
              <w:t>2</w:t>
            </w:r>
            <w:r>
              <w:t xml:space="preserve"> = a th× x = ?</w:t>
            </w:r>
          </w:p>
          <w:p w:rsidR="003161F4" w:rsidRDefault="003161F4" w:rsidP="003D416E">
            <w:r>
              <w:lastRenderedPageBreak/>
              <w:t>GV: Chèt phÇn chó ý - SGK.</w:t>
            </w:r>
          </w:p>
          <w:p w:rsidR="003161F4" w:rsidRDefault="003161F4" w:rsidP="003D416E"/>
          <w:p w:rsidR="003161F4" w:rsidRDefault="003161F4" w:rsidP="003D416E">
            <w:r>
              <w:t>? H·y lµm ?2 - SGK ?</w:t>
            </w:r>
          </w:p>
          <w:p w:rsidR="003161F4" w:rsidRDefault="003161F4" w:rsidP="003D416E">
            <w:r>
              <w:t>- GV tr×nh bµy mÉu phÇn a), råi gäi HS lµm ý b,c,d.</w:t>
            </w:r>
          </w:p>
          <w:p w:rsidR="003161F4" w:rsidRDefault="003161F4" w:rsidP="003D416E">
            <w:r>
              <w:t>? H·y nhËn xÐt bµi lµm cña b¹n?</w:t>
            </w:r>
          </w:p>
          <w:p w:rsidR="003161F4" w:rsidRDefault="003161F4" w:rsidP="003D416E">
            <w:r>
              <w:t>- GV nhËn xÐt, chó ý c¸ch tr×nh bµy.</w:t>
            </w:r>
          </w:p>
          <w:p w:rsidR="003161F4" w:rsidRDefault="003161F4" w:rsidP="003D416E">
            <w:r>
              <w:t>- GV: PhÐp to¸n trªn lµ phÐp khai ph­¬ng. VËy phÐp khai ph­¬ng lµ g×?</w:t>
            </w:r>
          </w:p>
          <w:p w:rsidR="003161F4" w:rsidRDefault="003161F4" w:rsidP="003D416E">
            <w:r>
              <w:t>? Khi biÕt CBHSH cña mét sè cã t×m ®­îc c¨n bËc hai cña nã kh«ng?</w:t>
            </w:r>
          </w:p>
          <w:p w:rsidR="003161F4" w:rsidRDefault="003161F4" w:rsidP="003D416E">
            <w:r>
              <w:t xml:space="preserve">? H·y lµm ?3 - SGK ? </w:t>
            </w:r>
          </w:p>
          <w:p w:rsidR="003161F4" w:rsidRDefault="003161F4" w:rsidP="003D416E">
            <w:r>
              <w:t>- GV gäi HS nhËn xÐt.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>
            <w:r>
              <w:t xml:space="preserve">- GV: Ta ®· biÕt so s¸nh hai s« h÷u tØ.  VËy so s¸nh c¸c CBHSH ta lµm </w:t>
            </w:r>
            <w:smartTag w:uri="urn:schemas-microsoft-com:office:smarttags" w:element="place">
              <w:smartTag w:uri="urn:schemas-microsoft-com:office:smarttags" w:element="State">
                <w:r>
                  <w:t>nh­</w:t>
                </w:r>
              </w:smartTag>
            </w:smartTag>
            <w:r>
              <w:t xml:space="preserve"> thÕ nµo?</w:t>
            </w:r>
          </w:p>
          <w:p w:rsidR="003161F4" w:rsidRDefault="003161F4" w:rsidP="003D416E">
            <w:r>
              <w:t xml:space="preserve">? Víi a,b </w:t>
            </w:r>
            <w:r>
              <w:rPr>
                <w:position w:val="-6"/>
              </w:rPr>
              <w:object w:dxaOrig="380" w:dyaOrig="279">
                <v:shape id="_x0000_i1027" type="#_x0000_t75" style="width:18.75pt;height:14.25pt" o:ole="">
                  <v:imagedata r:id="rId9" o:title=""/>
                </v:shape>
                <o:OLEObject Type="Embed" ProgID="Equation.DSMT4" ShapeID="_x0000_i1027" DrawAspect="Content" ObjectID="_1581100538" r:id="rId10"/>
              </w:object>
            </w:r>
            <w:r>
              <w:t>:</w:t>
            </w:r>
          </w:p>
          <w:p w:rsidR="003161F4" w:rsidRDefault="003161F4" w:rsidP="003D416E">
            <w:r>
              <w:t xml:space="preserve"> NÕu a &lt; b th× </w:t>
            </w:r>
            <w:r>
              <w:rPr>
                <w:position w:val="-8"/>
              </w:rPr>
              <w:object w:dxaOrig="380" w:dyaOrig="360">
                <v:shape id="_x0000_i1028" type="#_x0000_t75" style="width:18.75pt;height:18pt" o:ole="">
                  <v:imagedata r:id="rId7" o:title=""/>
                </v:shape>
                <o:OLEObject Type="Embed" ProgID="Equation.DSMT4" ShapeID="_x0000_i1028" DrawAspect="Content" ObjectID="_1581100539" r:id="rId11"/>
              </w:object>
            </w:r>
            <w:r>
              <w:t xml:space="preserve"> </w:t>
            </w:r>
            <w:smartTag w:uri="urn:schemas-microsoft-com:office:smarttags" w:element="place">
              <w:smartTag w:uri="urn:schemas-microsoft-com:office:smarttags" w:element="State">
                <w:r>
                  <w:t>nh­</w:t>
                </w:r>
              </w:smartTag>
            </w:smartTag>
            <w:r>
              <w:t xml:space="preserve"> thÕ nµo víi </w:t>
            </w:r>
            <w:r>
              <w:rPr>
                <w:position w:val="-8"/>
              </w:rPr>
              <w:object w:dxaOrig="380" w:dyaOrig="360">
                <v:shape id="_x0000_i1029" type="#_x0000_t75" style="width:18.75pt;height:18pt" o:ole="">
                  <v:imagedata r:id="rId12" o:title=""/>
                </v:shape>
                <o:OLEObject Type="Embed" ProgID="Equation.DSMT4" ShapeID="_x0000_i1029" DrawAspect="Content" ObjectID="_1581100540" r:id="rId13"/>
              </w:object>
            </w:r>
            <w:r>
              <w:t>?</w:t>
            </w:r>
          </w:p>
          <w:p w:rsidR="003161F4" w:rsidRDefault="003161F4" w:rsidP="003D416E">
            <w:r>
              <w:t xml:space="preserve"> NÕu </w:t>
            </w:r>
            <w:r>
              <w:rPr>
                <w:position w:val="-8"/>
              </w:rPr>
              <w:object w:dxaOrig="380" w:dyaOrig="360">
                <v:shape id="_x0000_i1030" type="#_x0000_t75" style="width:18.75pt;height:18pt" o:ole="">
                  <v:imagedata r:id="rId7" o:title=""/>
                </v:shape>
                <o:OLEObject Type="Embed" ProgID="Equation.DSMT4" ShapeID="_x0000_i1030" DrawAspect="Content" ObjectID="_1581100541" r:id="rId14"/>
              </w:object>
            </w:r>
            <w:r>
              <w:t xml:space="preserve"> &lt; </w:t>
            </w:r>
            <w:r>
              <w:rPr>
                <w:position w:val="-8"/>
              </w:rPr>
              <w:object w:dxaOrig="380" w:dyaOrig="360">
                <v:shape id="_x0000_i1031" type="#_x0000_t75" style="width:18.75pt;height:18pt" o:ole="">
                  <v:imagedata r:id="rId12" o:title=""/>
                </v:shape>
                <o:OLEObject Type="Embed" ProgID="Equation.DSMT4" ShapeID="_x0000_i1031" DrawAspect="Content" ObjectID="_1581100542" r:id="rId15"/>
              </w:object>
            </w:r>
            <w:r>
              <w:t xml:space="preserve"> th× a </w:t>
            </w:r>
            <w:smartTag w:uri="urn:schemas-microsoft-com:office:smarttags" w:element="place">
              <w:smartTag w:uri="urn:schemas-microsoft-com:office:smarttags" w:element="State">
                <w:r>
                  <w:t>nh­</w:t>
                </w:r>
              </w:smartTag>
            </w:smartTag>
            <w:r>
              <w:t xml:space="preserve"> thÕ nµo víi b?</w:t>
            </w:r>
          </w:p>
          <w:p w:rsidR="003161F4" w:rsidRDefault="003161F4" w:rsidP="003D416E">
            <w:r>
              <w:t>GV: §ã lµ néi dung ®Þnh lÝ SGK.</w:t>
            </w:r>
          </w:p>
          <w:p w:rsidR="003161F4" w:rsidRDefault="003161F4" w:rsidP="003D416E"/>
          <w:p w:rsidR="003161F4" w:rsidRDefault="003161F4" w:rsidP="003D416E">
            <w:r>
              <w:t>? H·y lµm vÝ dô 2 - SGK?</w:t>
            </w:r>
          </w:p>
          <w:p w:rsidR="003161F4" w:rsidRDefault="003161F4" w:rsidP="003D416E">
            <w:r>
              <w:t>GV gäi HS nhËn xÐt.</w:t>
            </w:r>
          </w:p>
          <w:p w:rsidR="003161F4" w:rsidRDefault="003161F4" w:rsidP="003D416E">
            <w:r>
              <w:t>GV nhËn xÐt, chó ý c¸ch tr×nh bµy.</w:t>
            </w:r>
          </w:p>
          <w:p w:rsidR="003161F4" w:rsidRDefault="003161F4" w:rsidP="003D416E">
            <w:r>
              <w:lastRenderedPageBreak/>
              <w:t>? H·y lµm ?4 - SGK ?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>
            <w:r>
              <w:t>? H·y lµm vÝ dô 3 SGK?</w:t>
            </w:r>
          </w:p>
          <w:p w:rsidR="003161F4" w:rsidRDefault="003161F4" w:rsidP="003D416E">
            <w:r>
              <w:t>GV cho HS ®äc SGK råi gäi lªn tr×nh bµy.</w:t>
            </w:r>
          </w:p>
          <w:p w:rsidR="003161F4" w:rsidRDefault="003161F4" w:rsidP="003D416E">
            <w:r>
              <w:t>=&gt; nhËn xÐt.</w:t>
            </w: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  <w:r>
              <w:t xml:space="preserve">Gv:Chèt </w:t>
            </w:r>
            <w:r>
              <w:rPr>
                <w:b/>
                <w:bCs/>
                <w:u w:val="single"/>
              </w:rPr>
              <w:t>®iÒu kiÖn x</w:t>
            </w:r>
            <w:r>
              <w:rPr>
                <w:b/>
                <w:bCs/>
                <w:u w:val="single"/>
              </w:rPr>
              <w:sym w:font="Euclid Math Two" w:char="F085"/>
            </w:r>
            <w:r>
              <w:rPr>
                <w:b/>
                <w:bCs/>
                <w:u w:val="single"/>
              </w:rPr>
              <w:t xml:space="preserve"> 0.</w:t>
            </w: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r w:rsidRPr="00ED5D27">
              <w:rPr>
                <w:bCs/>
              </w:rPr>
              <w:t xml:space="preserve">? </w:t>
            </w:r>
            <w:r>
              <w:t>H·y lµm ?5 SGK ?</w:t>
            </w:r>
          </w:p>
          <w:p w:rsidR="003161F4" w:rsidRDefault="003161F4" w:rsidP="003D416E"/>
        </w:tc>
        <w:tc>
          <w:tcPr>
            <w:tcW w:w="2626" w:type="dxa"/>
          </w:tcPr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Theo dâi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Theo dâi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Theo dâi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 w:rsidRPr="00927091">
              <w:rPr>
                <w:bCs/>
              </w:rPr>
              <w:t xml:space="preserve">Hs: </w:t>
            </w:r>
            <w:r>
              <w:rPr>
                <w:bCs/>
              </w:rPr>
              <w:t xml:space="preserve">C¨n bËc hai cña mét sè a kh«ng ©m lµ mét sè x sao cho </w:t>
            </w:r>
          </w:p>
          <w:p w:rsidR="003161F4" w:rsidRPr="0043798E" w:rsidRDefault="003161F4" w:rsidP="003D416E">
            <w:pPr>
              <w:rPr>
                <w:bCs/>
              </w:rPr>
            </w:pPr>
            <w:r>
              <w:rPr>
                <w:bCs/>
              </w:rPr>
              <w:t>x</w:t>
            </w:r>
            <w:r>
              <w:rPr>
                <w:bCs/>
                <w:vertAlign w:val="superscript"/>
              </w:rPr>
              <w:t>2</w:t>
            </w:r>
            <w:r>
              <w:rPr>
                <w:bCs/>
              </w:rPr>
              <w:t>= a</w:t>
            </w: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 xml:space="preserve">Hs: Víi sè a d­¬ng cã ®óng hai c¨n bËc hai lµ hai sè ®èi nhau lµ </w:t>
            </w:r>
            <w:r w:rsidRPr="007E5544">
              <w:rPr>
                <w:bCs/>
                <w:position w:val="-8"/>
              </w:rPr>
              <w:object w:dxaOrig="380" w:dyaOrig="360">
                <v:shape id="_x0000_i1032" type="#_x0000_t75" style="width:18.75pt;height:18pt" o:ole="">
                  <v:imagedata r:id="rId16" o:title=""/>
                </v:shape>
                <o:OLEObject Type="Embed" ProgID="Equation.3" ShapeID="_x0000_i1032" DrawAspect="Content" ObjectID="_1581100543" r:id="rId17"/>
              </w:object>
            </w:r>
            <w:r>
              <w:rPr>
                <w:bCs/>
              </w:rPr>
              <w:t xml:space="preserve"> vµ - </w:t>
            </w:r>
            <w:r w:rsidRPr="007E5544">
              <w:rPr>
                <w:bCs/>
                <w:position w:val="-8"/>
              </w:rPr>
              <w:object w:dxaOrig="380" w:dyaOrig="360">
                <v:shape id="_x0000_i1033" type="#_x0000_t75" style="width:18.75pt;height:18pt" o:ole="">
                  <v:imagedata r:id="rId18" o:title=""/>
                </v:shape>
                <o:OLEObject Type="Embed" ProgID="Equation.3" ShapeID="_x0000_i1033" DrawAspect="Content" ObjectID="_1581100544" r:id="rId19"/>
              </w:object>
            </w:r>
            <w:r>
              <w:rPr>
                <w:bCs/>
              </w:rPr>
              <w:t>.</w:t>
            </w: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 xml:space="preserve">Hs: </w:t>
            </w:r>
            <w:r w:rsidRPr="006F5B83">
              <w:rPr>
                <w:bCs/>
                <w:position w:val="-8"/>
              </w:rPr>
              <w:object w:dxaOrig="740" w:dyaOrig="360">
                <v:shape id="_x0000_i1034" type="#_x0000_t75" style="width:36.75pt;height:18pt" o:ole="">
                  <v:imagedata r:id="rId20" o:title=""/>
                </v:shape>
                <o:OLEObject Type="Embed" ProgID="Equation.3" ShapeID="_x0000_i1034" DrawAspect="Content" ObjectID="_1581100545" r:id="rId21"/>
              </w:object>
            </w: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Sè ©m kh«ng cã c¨n bËc hai v× b×nh ph­¬ng cña mäi sè ®Òu kh«ng ©m.</w:t>
            </w: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Lµm ?1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Theo dâi, ghi nhí.</w:t>
            </w: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 xml:space="preserve">Hs: Lµm vÝ dô. 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Theo dâi.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Tr¶ lêi.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Lµm ?2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NhËn xÐt .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Theo dâi, ghi nhí.</w:t>
            </w:r>
          </w:p>
          <w:p w:rsidR="003161F4" w:rsidRDefault="003161F4" w:rsidP="003D416E">
            <w:r>
              <w:rPr>
                <w:bCs/>
              </w:rPr>
              <w:t>Hs</w:t>
            </w:r>
            <w:r>
              <w:t>: Lµ phÐp to¸n t×m CBHSH cña mét sè kh«ng ©m.</w:t>
            </w:r>
          </w:p>
          <w:p w:rsidR="003161F4" w:rsidRDefault="003161F4" w:rsidP="003D416E">
            <w:r>
              <w:t>Hs: Tr¶ lêi .</w:t>
            </w:r>
          </w:p>
          <w:p w:rsidR="003161F4" w:rsidRDefault="003161F4" w:rsidP="003D416E"/>
          <w:p w:rsidR="003161F4" w:rsidRDefault="003161F4" w:rsidP="003D416E"/>
          <w:p w:rsidR="003161F4" w:rsidRPr="0086076B" w:rsidRDefault="003161F4" w:rsidP="003D416E">
            <w:pPr>
              <w:rPr>
                <w:bCs/>
              </w:rPr>
            </w:pPr>
            <w:r>
              <w:t>Hs: Lµm ?3.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Theo dâi.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Tr¶ lêi….</w:t>
            </w: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r>
              <w:t xml:space="preserve"> </w:t>
            </w:r>
          </w:p>
          <w:p w:rsidR="003161F4" w:rsidRDefault="003161F4" w:rsidP="003D416E">
            <w:r>
              <w:t>HS : Nghiªn cøu SGK ,1 HS lªn tr×nh bµy.</w:t>
            </w:r>
          </w:p>
          <w:p w:rsidR="003161F4" w:rsidRDefault="003161F4" w:rsidP="003D416E">
            <w:r>
              <w:t>Hs: NhËn xÐt.</w:t>
            </w:r>
          </w:p>
          <w:p w:rsidR="003161F4" w:rsidRDefault="003161F4" w:rsidP="003D416E"/>
          <w:p w:rsidR="003161F4" w:rsidRDefault="003161F4" w:rsidP="003D416E">
            <w:r>
              <w:t>Hs: Lµm ?4.</w:t>
            </w:r>
          </w:p>
          <w:p w:rsidR="003161F4" w:rsidRDefault="003161F4" w:rsidP="003D416E">
            <w:r>
              <w:t xml:space="preserve"> a)V× 16 &gt; 15 nªn </w:t>
            </w:r>
            <w:r>
              <w:rPr>
                <w:position w:val="-8"/>
              </w:rPr>
              <w:object w:dxaOrig="1100" w:dyaOrig="360">
                <v:shape id="_x0000_i1035" type="#_x0000_t75" style="width:54.75pt;height:18pt" o:ole="">
                  <v:imagedata r:id="rId22" o:title=""/>
                </v:shape>
                <o:OLEObject Type="Embed" ProgID="Equation.DSMT4" ShapeID="_x0000_i1035" DrawAspect="Content" ObjectID="_1581100546" r:id="rId23"/>
              </w:object>
            </w:r>
            <w:r>
              <w:t xml:space="preserve"> </w:t>
            </w:r>
            <w:r>
              <w:rPr>
                <w:position w:val="-8"/>
              </w:rPr>
              <w:object w:dxaOrig="1140" w:dyaOrig="360">
                <v:shape id="_x0000_i1036" type="#_x0000_t75" style="width:57pt;height:18pt" o:ole="">
                  <v:imagedata r:id="rId24" o:title=""/>
                </v:shape>
                <o:OLEObject Type="Embed" ProgID="Equation.DSMT4" ShapeID="_x0000_i1036" DrawAspect="Content" ObjectID="_1581100547" r:id="rId25"/>
              </w:object>
            </w:r>
          </w:p>
          <w:p w:rsidR="003161F4" w:rsidRDefault="003161F4" w:rsidP="003D416E">
            <w:r>
              <w:t xml:space="preserve">b) V× 11 &gt; 9 nªn </w:t>
            </w:r>
            <w:r>
              <w:rPr>
                <w:position w:val="-8"/>
              </w:rPr>
              <w:object w:dxaOrig="980" w:dyaOrig="360">
                <v:shape id="_x0000_i1037" type="#_x0000_t75" style="width:48.75pt;height:18pt" o:ole="">
                  <v:imagedata r:id="rId26" o:title=""/>
                </v:shape>
                <o:OLEObject Type="Embed" ProgID="Equation.DSMT4" ShapeID="_x0000_i1037" DrawAspect="Content" ObjectID="_1581100548" r:id="rId27"/>
              </w:object>
            </w:r>
            <w:r>
              <w:t xml:space="preserve"> </w:t>
            </w:r>
            <w:r>
              <w:rPr>
                <w:position w:val="-6"/>
              </w:rPr>
              <w:object w:dxaOrig="1100" w:dyaOrig="340">
                <v:shape id="_x0000_i1038" type="#_x0000_t75" style="width:54.75pt;height:17.25pt" o:ole="">
                  <v:imagedata r:id="rId28" o:title=""/>
                </v:shape>
                <o:OLEObject Type="Embed" ProgID="Equation.DSMT4" ShapeID="_x0000_i1038" DrawAspect="Content" ObjectID="_1581100549" r:id="rId29"/>
              </w:object>
            </w:r>
            <w:r>
              <w:t>.</w:t>
            </w:r>
          </w:p>
          <w:p w:rsidR="003161F4" w:rsidRDefault="003161F4" w:rsidP="003D416E">
            <w:r>
              <w:t>Hs: §äc Sgk , 1 Hs lªn b¶ng tr¶ lêi.</w:t>
            </w:r>
          </w:p>
          <w:p w:rsidR="003161F4" w:rsidRDefault="003161F4" w:rsidP="003D416E"/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</w:p>
          <w:p w:rsidR="003161F4" w:rsidRDefault="003161F4" w:rsidP="003D416E">
            <w:pPr>
              <w:rPr>
                <w:bCs/>
              </w:rPr>
            </w:pPr>
            <w:r>
              <w:rPr>
                <w:bCs/>
              </w:rPr>
              <w:t>Hs: Lµm ?5</w:t>
            </w:r>
          </w:p>
          <w:p w:rsidR="003161F4" w:rsidRDefault="003161F4" w:rsidP="003D416E">
            <w:r>
              <w:t xml:space="preserve">a) </w:t>
            </w:r>
            <w:r>
              <w:rPr>
                <w:position w:val="-8"/>
              </w:rPr>
              <w:object w:dxaOrig="1860" w:dyaOrig="360">
                <v:shape id="_x0000_i1039" type="#_x0000_t75" style="width:93pt;height:18pt" o:ole="">
                  <v:imagedata r:id="rId30" o:title=""/>
                </v:shape>
                <o:OLEObject Type="Embed" ProgID="Equation.DSMT4" ShapeID="_x0000_i1039" DrawAspect="Content" ObjectID="_1581100550" r:id="rId31"/>
              </w:object>
            </w:r>
          </w:p>
          <w:p w:rsidR="003161F4" w:rsidRDefault="003161F4" w:rsidP="003D416E">
            <w:r>
              <w:t xml:space="preserve">V× x </w:t>
            </w:r>
            <w:r>
              <w:sym w:font="Euclid Math Two" w:char="F085"/>
            </w:r>
            <w:r>
              <w:t xml:space="preserve"> 0 nªn x &gt; 1.</w:t>
            </w:r>
          </w:p>
          <w:p w:rsidR="003161F4" w:rsidRDefault="003161F4" w:rsidP="003D416E">
            <w:r>
              <w:t xml:space="preserve">b) </w:t>
            </w:r>
            <w:r>
              <w:rPr>
                <w:position w:val="-8"/>
              </w:rPr>
              <w:object w:dxaOrig="380" w:dyaOrig="360">
                <v:shape id="_x0000_i1040" type="#_x0000_t75" style="width:18.75pt;height:18pt" o:ole="">
                  <v:imagedata r:id="rId32" o:title=""/>
                </v:shape>
                <o:OLEObject Type="Embed" ProgID="Equation.DSMT4" ShapeID="_x0000_i1040" DrawAspect="Content" ObjectID="_1581100551" r:id="rId33"/>
              </w:object>
            </w:r>
            <w:r>
              <w:t xml:space="preserve"> &lt; 3 </w:t>
            </w:r>
            <w:r>
              <w:rPr>
                <w:position w:val="-6"/>
              </w:rPr>
              <w:object w:dxaOrig="340" w:dyaOrig="240">
                <v:shape id="_x0000_i1041" type="#_x0000_t75" style="width:17.25pt;height:12pt" o:ole="">
                  <v:imagedata r:id="rId34" o:title=""/>
                </v:shape>
                <o:OLEObject Type="Embed" ProgID="Equation.DSMT4" ShapeID="_x0000_i1041" DrawAspect="Content" ObjectID="_1581100552" r:id="rId35"/>
              </w:object>
            </w:r>
            <w:r>
              <w:rPr>
                <w:position w:val="-8"/>
              </w:rPr>
              <w:object w:dxaOrig="380" w:dyaOrig="360">
                <v:shape id="_x0000_i1042" type="#_x0000_t75" style="width:18.75pt;height:18pt" o:ole="">
                  <v:imagedata r:id="rId32" o:title=""/>
                </v:shape>
                <o:OLEObject Type="Embed" ProgID="Equation.DSMT4" ShapeID="_x0000_i1042" DrawAspect="Content" ObjectID="_1581100553" r:id="rId36"/>
              </w:object>
            </w:r>
            <w:r>
              <w:t xml:space="preserve"> &lt; </w:t>
            </w:r>
            <w:r>
              <w:rPr>
                <w:position w:val="-8"/>
              </w:rPr>
              <w:object w:dxaOrig="360" w:dyaOrig="360">
                <v:shape id="_x0000_i1043" type="#_x0000_t75" style="width:18pt;height:18pt" o:ole="">
                  <v:imagedata r:id="rId37" o:title=""/>
                </v:shape>
                <o:OLEObject Type="Embed" ProgID="Equation.DSMT4" ShapeID="_x0000_i1043" DrawAspect="Content" ObjectID="_1581100554" r:id="rId38"/>
              </w:object>
            </w:r>
            <w:r>
              <w:t xml:space="preserve"> </w:t>
            </w:r>
            <w:r>
              <w:rPr>
                <w:position w:val="-6"/>
              </w:rPr>
              <w:object w:dxaOrig="340" w:dyaOrig="240">
                <v:shape id="_x0000_i1044" type="#_x0000_t75" style="width:17.25pt;height:12pt" o:ole="">
                  <v:imagedata r:id="rId34" o:title=""/>
                </v:shape>
                <o:OLEObject Type="Embed" ProgID="Equation.DSMT4" ShapeID="_x0000_i1044" DrawAspect="Content" ObjectID="_1581100555" r:id="rId39"/>
              </w:object>
            </w:r>
            <w:r>
              <w:t xml:space="preserve"> x&lt; 9.</w:t>
            </w:r>
          </w:p>
          <w:p w:rsidR="003161F4" w:rsidRPr="00927091" w:rsidRDefault="003161F4" w:rsidP="003D416E">
            <w:pPr>
              <w:rPr>
                <w:bCs/>
              </w:rPr>
            </w:pPr>
            <w:r>
              <w:t xml:space="preserve">V× x </w:t>
            </w:r>
            <w:r>
              <w:sym w:font="Euclid Math Two" w:char="F085"/>
            </w:r>
            <w:r>
              <w:t xml:space="preserve"> 0 nªn 0 </w:t>
            </w:r>
            <w:r>
              <w:rPr>
                <w:position w:val="-6"/>
              </w:rPr>
              <w:object w:dxaOrig="740" w:dyaOrig="279">
                <v:shape id="_x0000_i1045" type="#_x0000_t75" style="width:36.75pt;height:14.25pt" o:ole="">
                  <v:imagedata r:id="rId40" o:title=""/>
                </v:shape>
                <o:OLEObject Type="Embed" ProgID="Equation.DSMT4" ShapeID="_x0000_i1045" DrawAspect="Content" ObjectID="_1581100556" r:id="rId41"/>
              </w:object>
            </w:r>
            <w:r>
              <w:t>.</w:t>
            </w:r>
          </w:p>
        </w:tc>
        <w:tc>
          <w:tcPr>
            <w:tcW w:w="4145" w:type="dxa"/>
          </w:tcPr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</w:p>
          <w:p w:rsidR="003161F4" w:rsidRDefault="003161F4" w:rsidP="003D416E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1- C¨n bËc hai sè häc.</w:t>
            </w:r>
          </w:p>
          <w:p w:rsidR="003161F4" w:rsidRDefault="003161F4" w:rsidP="003D416E">
            <w:r>
              <w:t>* §· biÕt:</w:t>
            </w:r>
          </w:p>
          <w:p w:rsidR="003161F4" w:rsidRDefault="003161F4" w:rsidP="003D416E">
            <w:r>
              <w:t xml:space="preserve">+ Víi a </w:t>
            </w:r>
            <w:r>
              <w:sym w:font="Euclid Math Two" w:char="F085"/>
            </w:r>
            <w:r>
              <w:t xml:space="preserve"> 0 th× </w:t>
            </w:r>
            <w:r>
              <w:rPr>
                <w:position w:val="-8"/>
              </w:rPr>
              <w:object w:dxaOrig="380" w:dyaOrig="360">
                <v:shape id="_x0000_i1046" type="#_x0000_t75" style="width:18.75pt;height:18pt" o:ole="">
                  <v:imagedata r:id="rId7" o:title=""/>
                </v:shape>
                <o:OLEObject Type="Embed" ProgID="Equation.DSMT4" ShapeID="_x0000_i1046" DrawAspect="Content" ObjectID="_1581100557" r:id="rId42"/>
              </w:object>
            </w:r>
            <w:r>
              <w:t xml:space="preserve"> = x \ x</w:t>
            </w:r>
            <w:r>
              <w:rPr>
                <w:vertAlign w:val="superscript"/>
              </w:rPr>
              <w:t>2</w:t>
            </w:r>
            <w:r>
              <w:t xml:space="preserve"> = a.</w:t>
            </w:r>
          </w:p>
          <w:p w:rsidR="003161F4" w:rsidRDefault="003161F4" w:rsidP="003D416E">
            <w:r>
              <w:t xml:space="preserve">+ Víi a &gt; 0 th× cã </w:t>
            </w:r>
            <w:r>
              <w:rPr>
                <w:position w:val="-8"/>
              </w:rPr>
              <w:object w:dxaOrig="380" w:dyaOrig="360">
                <v:shape id="_x0000_i1047" type="#_x0000_t75" style="width:18.75pt;height:18pt" o:ole="">
                  <v:imagedata r:id="rId7" o:title=""/>
                </v:shape>
                <o:OLEObject Type="Embed" ProgID="Equation.DSMT4" ShapeID="_x0000_i1047" DrawAspect="Content" ObjectID="_1581100558" r:id="rId43"/>
              </w:object>
            </w:r>
            <w:r>
              <w:t xml:space="preserve"> vµ  - </w:t>
            </w:r>
            <w:r>
              <w:rPr>
                <w:position w:val="-8"/>
              </w:rPr>
              <w:object w:dxaOrig="380" w:dyaOrig="360">
                <v:shape id="_x0000_i1048" type="#_x0000_t75" style="width:18.75pt;height:18pt" o:ole="">
                  <v:imagedata r:id="rId7" o:title=""/>
                </v:shape>
                <o:OLEObject Type="Embed" ProgID="Equation.DSMT4" ShapeID="_x0000_i1048" DrawAspect="Content" ObjectID="_1581100559" r:id="rId44"/>
              </w:object>
            </w:r>
            <w:r>
              <w:t>.</w:t>
            </w:r>
          </w:p>
          <w:p w:rsidR="003161F4" w:rsidRDefault="003161F4" w:rsidP="003D416E">
            <w:r>
              <w:t xml:space="preserve">+ </w:t>
            </w:r>
            <w:r>
              <w:rPr>
                <w:position w:val="-8"/>
              </w:rPr>
              <w:object w:dxaOrig="720" w:dyaOrig="360">
                <v:shape id="_x0000_i1049" type="#_x0000_t75" style="width:36pt;height:18pt" o:ole="">
                  <v:imagedata r:id="rId45" o:title=""/>
                </v:shape>
                <o:OLEObject Type="Embed" ProgID="Equation.DSMT4" ShapeID="_x0000_i1049" DrawAspect="Content" ObjectID="_1581100560" r:id="rId46"/>
              </w:object>
            </w:r>
            <w:r>
              <w:t>.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>
            <w:r>
              <w:t>?1.C¨n bËc hai cña 9 lµ 3 vµ - 3</w:t>
            </w:r>
          </w:p>
          <w:p w:rsidR="003161F4" w:rsidRDefault="003161F4" w:rsidP="003D416E">
            <w:r>
              <w:t xml:space="preserve">C¨n bËc hai cña </w:t>
            </w:r>
            <w:r w:rsidRPr="00F82DA6">
              <w:rPr>
                <w:position w:val="-24"/>
              </w:rPr>
              <w:object w:dxaOrig="240" w:dyaOrig="620">
                <v:shape id="_x0000_i1050" type="#_x0000_t75" style="width:12pt;height:30.75pt" o:ole="">
                  <v:imagedata r:id="rId47" o:title=""/>
                </v:shape>
                <o:OLEObject Type="Embed" ProgID="Equation.3" ShapeID="_x0000_i1050" DrawAspect="Content" ObjectID="_1581100561" r:id="rId48"/>
              </w:object>
            </w:r>
            <w:r>
              <w:t xml:space="preserve"> lµ </w:t>
            </w:r>
            <w:r w:rsidRPr="00F82DA6">
              <w:rPr>
                <w:position w:val="-24"/>
              </w:rPr>
              <w:object w:dxaOrig="240" w:dyaOrig="620">
                <v:shape id="_x0000_i1051" type="#_x0000_t75" style="width:12pt;height:30.75pt" o:ole="">
                  <v:imagedata r:id="rId49" o:title=""/>
                </v:shape>
                <o:OLEObject Type="Embed" ProgID="Equation.3" ShapeID="_x0000_i1051" DrawAspect="Content" ObjectID="_1581100562" r:id="rId50"/>
              </w:object>
            </w:r>
            <w:r>
              <w:t xml:space="preserve"> vµ - </w:t>
            </w:r>
            <w:r w:rsidRPr="00F82DA6">
              <w:rPr>
                <w:position w:val="-24"/>
              </w:rPr>
              <w:object w:dxaOrig="240" w:dyaOrig="620">
                <v:shape id="_x0000_i1052" type="#_x0000_t75" style="width:12pt;height:30.75pt" o:ole="">
                  <v:imagedata r:id="rId51" o:title=""/>
                </v:shape>
                <o:OLEObject Type="Embed" ProgID="Equation.3" ShapeID="_x0000_i1052" DrawAspect="Content" ObjectID="_1581100563" r:id="rId52"/>
              </w:object>
            </w:r>
          </w:p>
          <w:p w:rsidR="003161F4" w:rsidRDefault="003161F4" w:rsidP="003D416E">
            <w:r>
              <w:t>C¨n bËc hai cña 0,25 lµ 0,5 vµ -0,5</w:t>
            </w:r>
          </w:p>
          <w:p w:rsidR="003161F4" w:rsidRDefault="003161F4" w:rsidP="003D416E">
            <w:r>
              <w:t xml:space="preserve">C¨n bËc hai cña 2 lµ </w:t>
            </w:r>
            <w:r w:rsidRPr="00875841">
              <w:rPr>
                <w:position w:val="-6"/>
              </w:rPr>
              <w:object w:dxaOrig="380" w:dyaOrig="340">
                <v:shape id="_x0000_i1053" type="#_x0000_t75" style="width:18.75pt;height:17.25pt" o:ole="">
                  <v:imagedata r:id="rId53" o:title=""/>
                </v:shape>
                <o:OLEObject Type="Embed" ProgID="Equation.3" ShapeID="_x0000_i1053" DrawAspect="Content" ObjectID="_1581100564" r:id="rId54"/>
              </w:object>
            </w:r>
            <w:r>
              <w:t xml:space="preserve"> vµ - </w:t>
            </w:r>
            <w:r w:rsidRPr="00875841">
              <w:rPr>
                <w:position w:val="-6"/>
              </w:rPr>
              <w:object w:dxaOrig="380" w:dyaOrig="340">
                <v:shape id="_x0000_i1054" type="#_x0000_t75" style="width:18.75pt;height:17.25pt" o:ole="">
                  <v:imagedata r:id="rId55" o:title=""/>
                </v:shape>
                <o:OLEObject Type="Embed" ProgID="Equation.3" ShapeID="_x0000_i1054" DrawAspect="Content" ObjectID="_1581100565" r:id="rId56"/>
              </w:object>
            </w:r>
          </w:p>
          <w:p w:rsidR="003161F4" w:rsidRDefault="003161F4" w:rsidP="003D416E">
            <w:r>
              <w:t>* §Þnh nghÜa: (SGK)</w:t>
            </w:r>
          </w:p>
          <w:p w:rsidR="003161F4" w:rsidRDefault="003161F4" w:rsidP="003D416E"/>
          <w:p w:rsidR="003161F4" w:rsidRDefault="003161F4" w:rsidP="003D416E">
            <w:r>
              <w:t>VÝ dô:</w:t>
            </w:r>
          </w:p>
          <w:p w:rsidR="003161F4" w:rsidRDefault="003161F4" w:rsidP="003D416E">
            <w:r>
              <w:t xml:space="preserve">C¨n bËc hai sè häc cña 16 lµ </w:t>
            </w:r>
            <w:r>
              <w:rPr>
                <w:position w:val="-10"/>
              </w:rPr>
              <w:object w:dxaOrig="940" w:dyaOrig="380">
                <v:shape id="_x0000_i1055" type="#_x0000_t75" style="width:47.25pt;height:18.75pt" o:ole="">
                  <v:imagedata r:id="rId57" o:title=""/>
                </v:shape>
                <o:OLEObject Type="Embed" ProgID="Equation.DSMT4" ShapeID="_x0000_i1055" DrawAspect="Content" ObjectID="_1581100566" r:id="rId58"/>
              </w:object>
            </w:r>
          </w:p>
          <w:p w:rsidR="003161F4" w:rsidRDefault="003161F4" w:rsidP="003D416E">
            <w:r>
              <w:t xml:space="preserve">C¨n bËc hai sè häc cña 7 lµ </w:t>
            </w:r>
            <w:r>
              <w:rPr>
                <w:position w:val="-8"/>
              </w:rPr>
              <w:object w:dxaOrig="380" w:dyaOrig="360">
                <v:shape id="_x0000_i1056" type="#_x0000_t75" style="width:18.75pt;height:18pt" o:ole="">
                  <v:imagedata r:id="rId59" o:title=""/>
                </v:shape>
                <o:OLEObject Type="Embed" ProgID="Equation.DSMT4" ShapeID="_x0000_i1056" DrawAspect="Content" ObjectID="_1581100567" r:id="rId60"/>
              </w:object>
            </w:r>
            <w:r>
              <w:t>.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>
            <w:r>
              <w:lastRenderedPageBreak/>
              <w:t>* Chó ý: (SGK)</w:t>
            </w:r>
          </w:p>
          <w:p w:rsidR="003161F4" w:rsidRDefault="003161F4" w:rsidP="003D416E">
            <w:r>
              <w:t xml:space="preserve">         x = </w:t>
            </w:r>
            <w:r>
              <w:rPr>
                <w:position w:val="-8"/>
              </w:rPr>
              <w:object w:dxaOrig="380" w:dyaOrig="360">
                <v:shape id="_x0000_i1057" type="#_x0000_t75" style="width:18.75pt;height:18pt" o:ole="">
                  <v:imagedata r:id="rId7" o:title=""/>
                </v:shape>
                <o:OLEObject Type="Embed" ProgID="Equation.DSMT4" ShapeID="_x0000_i1057" DrawAspect="Content" ObjectID="_1581100568" r:id="rId61"/>
              </w:object>
            </w:r>
            <w:r>
              <w:t xml:space="preserve">  </w:t>
            </w:r>
            <w:r>
              <w:rPr>
                <w:position w:val="-6"/>
              </w:rPr>
              <w:object w:dxaOrig="340" w:dyaOrig="240">
                <v:shape id="_x0000_i1058" type="#_x0000_t75" style="width:17.25pt;height:12pt" o:ole="">
                  <v:imagedata r:id="rId34" o:title=""/>
                </v:shape>
                <o:OLEObject Type="Embed" ProgID="Equation.DSMT4" ShapeID="_x0000_i1058" DrawAspect="Content" ObjectID="_1581100569" r:id="rId62"/>
              </w:object>
            </w:r>
            <w:r>
              <w:t xml:space="preserve"> </w:t>
            </w:r>
            <w:r>
              <w:rPr>
                <w:position w:val="-32"/>
              </w:rPr>
              <w:object w:dxaOrig="840" w:dyaOrig="760">
                <v:shape id="_x0000_i1059" type="#_x0000_t75" style="width:42pt;height:38.25pt" o:ole="">
                  <v:imagedata r:id="rId63" o:title=""/>
                </v:shape>
                <o:OLEObject Type="Embed" ProgID="Equation.DSMT4" ShapeID="_x0000_i1059" DrawAspect="Content" ObjectID="_1581100570" r:id="rId64"/>
              </w:object>
            </w:r>
          </w:p>
          <w:p w:rsidR="003161F4" w:rsidRDefault="003161F4" w:rsidP="003D416E">
            <w:r>
              <w:t>?2. T×m c¨n bËc hai sè häc cña mçi sè sau:</w:t>
            </w:r>
          </w:p>
          <w:p w:rsidR="003161F4" w:rsidRDefault="003161F4" w:rsidP="003D416E">
            <w:r>
              <w:t xml:space="preserve">a) </w:t>
            </w:r>
            <w:r>
              <w:rPr>
                <w:position w:val="-10"/>
              </w:rPr>
              <w:object w:dxaOrig="920" w:dyaOrig="380">
                <v:shape id="_x0000_i1060" type="#_x0000_t75" style="width:45.75pt;height:18.75pt" o:ole="">
                  <v:imagedata r:id="rId65" o:title=""/>
                </v:shape>
                <o:OLEObject Type="Embed" ProgID="Equation.DSMT4" ShapeID="_x0000_i1060" DrawAspect="Content" ObjectID="_1581100571" r:id="rId66"/>
              </w:object>
            </w:r>
            <w:r>
              <w:t xml:space="preserve">v× 7 </w:t>
            </w:r>
            <w:r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9" o:title=""/>
                </v:shape>
                <o:OLEObject Type="Embed" ProgID="Equation.DSMT4" ShapeID="_x0000_i1061" DrawAspect="Content" ObjectID="_1581100572" r:id="rId67"/>
              </w:object>
            </w:r>
            <w:r>
              <w:t xml:space="preserve"> vµ 7</w:t>
            </w:r>
            <w:r>
              <w:rPr>
                <w:vertAlign w:val="superscript"/>
              </w:rPr>
              <w:t>2</w:t>
            </w:r>
            <w:r>
              <w:t xml:space="preserve"> = 49.</w:t>
            </w:r>
          </w:p>
          <w:p w:rsidR="003161F4" w:rsidRDefault="003161F4" w:rsidP="003D416E">
            <w:r>
              <w:t xml:space="preserve">b) </w:t>
            </w:r>
            <w:r>
              <w:rPr>
                <w:position w:val="-8"/>
              </w:rPr>
              <w:object w:dxaOrig="499" w:dyaOrig="360">
                <v:shape id="_x0000_i1062" type="#_x0000_t75" style="width:24.75pt;height:18pt" o:ole="">
                  <v:imagedata r:id="rId68" o:title=""/>
                </v:shape>
                <o:OLEObject Type="Embed" ProgID="Equation.DSMT4" ShapeID="_x0000_i1062" DrawAspect="Content" ObjectID="_1581100573" r:id="rId69"/>
              </w:object>
            </w:r>
            <w:r>
              <w:t xml:space="preserve">= 8, v× 8  </w:t>
            </w:r>
            <w:r>
              <w:rPr>
                <w:position w:val="-6"/>
              </w:rPr>
              <w:object w:dxaOrig="380" w:dyaOrig="279">
                <v:shape id="_x0000_i1063" type="#_x0000_t75" style="width:18.75pt;height:14.25pt" o:ole="">
                  <v:imagedata r:id="rId9" o:title=""/>
                </v:shape>
                <o:OLEObject Type="Embed" ProgID="Equation.DSMT4" ShapeID="_x0000_i1063" DrawAspect="Content" ObjectID="_1581100574" r:id="rId70"/>
              </w:object>
            </w:r>
            <w:r>
              <w:t xml:space="preserve"> vµ 8</w:t>
            </w:r>
            <w:r>
              <w:rPr>
                <w:vertAlign w:val="superscript"/>
              </w:rPr>
              <w:t>2</w:t>
            </w:r>
            <w:r>
              <w:t xml:space="preserve"> = 64.</w:t>
            </w:r>
          </w:p>
          <w:p w:rsidR="003161F4" w:rsidRDefault="003161F4" w:rsidP="003D416E">
            <w:r>
              <w:t xml:space="preserve">c) </w:t>
            </w:r>
            <w:r>
              <w:rPr>
                <w:position w:val="-8"/>
              </w:rPr>
              <w:object w:dxaOrig="460" w:dyaOrig="360">
                <v:shape id="_x0000_i1064" type="#_x0000_t75" style="width:23.25pt;height:18pt" o:ole="">
                  <v:imagedata r:id="rId71" o:title=""/>
                </v:shape>
                <o:OLEObject Type="Embed" ProgID="Equation.DSMT4" ShapeID="_x0000_i1064" DrawAspect="Content" ObjectID="_1581100575" r:id="rId72"/>
              </w:object>
            </w:r>
            <w:r>
              <w:t xml:space="preserve"> = 9, v× 9  </w:t>
            </w:r>
            <w:r>
              <w:rPr>
                <w:position w:val="-6"/>
              </w:rPr>
              <w:object w:dxaOrig="380" w:dyaOrig="279">
                <v:shape id="_x0000_i1065" type="#_x0000_t75" style="width:18.75pt;height:14.25pt" o:ole="">
                  <v:imagedata r:id="rId9" o:title=""/>
                </v:shape>
                <o:OLEObject Type="Embed" ProgID="Equation.DSMT4" ShapeID="_x0000_i1065" DrawAspect="Content" ObjectID="_1581100576" r:id="rId73"/>
              </w:object>
            </w:r>
            <w:r>
              <w:t xml:space="preserve"> vµ 9</w:t>
            </w:r>
            <w:r>
              <w:rPr>
                <w:vertAlign w:val="superscript"/>
              </w:rPr>
              <w:t>2</w:t>
            </w:r>
            <w:r>
              <w:t xml:space="preserve"> = 81.</w:t>
            </w:r>
          </w:p>
          <w:p w:rsidR="003161F4" w:rsidRDefault="003161F4" w:rsidP="003D416E">
            <w:r>
              <w:t>d)</w:t>
            </w:r>
            <w:r>
              <w:rPr>
                <w:position w:val="-12"/>
              </w:rPr>
              <w:object w:dxaOrig="639" w:dyaOrig="400">
                <v:shape id="_x0000_i1066" type="#_x0000_t75" style="width:32.25pt;height:20.25pt" o:ole="">
                  <v:imagedata r:id="rId74" o:title=""/>
                </v:shape>
                <o:OLEObject Type="Embed" ProgID="Equation.DSMT4" ShapeID="_x0000_i1066" DrawAspect="Content" ObjectID="_1581100577" r:id="rId75"/>
              </w:object>
            </w:r>
            <w:r>
              <w:t xml:space="preserve">=1,1 v× 1,1 </w:t>
            </w:r>
            <w:r>
              <w:rPr>
                <w:position w:val="-6"/>
              </w:rPr>
              <w:object w:dxaOrig="380" w:dyaOrig="279">
                <v:shape id="_x0000_i1067" type="#_x0000_t75" style="width:18.75pt;height:14.25pt" o:ole="">
                  <v:imagedata r:id="rId9" o:title=""/>
                </v:shape>
                <o:OLEObject Type="Embed" ProgID="Equation.DSMT4" ShapeID="_x0000_i1067" DrawAspect="Content" ObjectID="_1581100578" r:id="rId76"/>
              </w:object>
            </w:r>
            <w:r>
              <w:t>vµ 1,1</w:t>
            </w:r>
            <w:r>
              <w:rPr>
                <w:vertAlign w:val="superscript"/>
              </w:rPr>
              <w:t>2</w:t>
            </w:r>
            <w:r>
              <w:t xml:space="preserve"> = 1,21.</w:t>
            </w:r>
          </w:p>
          <w:p w:rsidR="003161F4" w:rsidRDefault="003161F4" w:rsidP="003D416E">
            <w:r>
              <w:t>+ PhÐp khai ph­¬ng: (SGK).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>
            <w:r>
              <w:t>?3: T×m c¸c c¨n bËc cña mçi sè sau:</w:t>
            </w:r>
          </w:p>
          <w:p w:rsidR="003161F4" w:rsidRDefault="003161F4" w:rsidP="003D416E">
            <w:r>
              <w:t xml:space="preserve">a) V× </w:t>
            </w:r>
            <w:r>
              <w:rPr>
                <w:position w:val="-8"/>
              </w:rPr>
              <w:object w:dxaOrig="499" w:dyaOrig="360">
                <v:shape id="_x0000_i1068" type="#_x0000_t75" style="width:24.75pt;height:18pt" o:ole="">
                  <v:imagedata r:id="rId77" o:title=""/>
                </v:shape>
                <o:OLEObject Type="Embed" ProgID="Equation.DSMT4" ShapeID="_x0000_i1068" DrawAspect="Content" ObjectID="_1581100579" r:id="rId78"/>
              </w:object>
            </w:r>
            <w:r>
              <w:t xml:space="preserve"> = 8 =&gt; C¨n bËc hai cña 64 lµ 8 vµ - 8.</w:t>
            </w:r>
          </w:p>
          <w:p w:rsidR="003161F4" w:rsidRDefault="003161F4" w:rsidP="003D416E">
            <w:r>
              <w:t>b) C¨n bËc hai cña 81 lµ 9 vµ - 9.</w:t>
            </w:r>
          </w:p>
          <w:p w:rsidR="003161F4" w:rsidRDefault="003161F4" w:rsidP="003D416E">
            <w:r>
              <w:t>c) C¨n bËc hai cña 1,21 lµ 1,1 vµ -1,1</w:t>
            </w:r>
          </w:p>
          <w:p w:rsidR="003161F4" w:rsidRDefault="003161F4" w:rsidP="003D416E">
            <w:r>
              <w:rPr>
                <w:b/>
                <w:bCs/>
                <w:u w:val="single"/>
              </w:rPr>
              <w:t>2 - So s¸nh c¸c c¨n bËc hai sè häc</w:t>
            </w:r>
            <w:r>
              <w:t>.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>
            <w:r>
              <w:t>* §Þnh lÝ: (SGK).</w:t>
            </w:r>
          </w:p>
          <w:p w:rsidR="003161F4" w:rsidRDefault="003161F4" w:rsidP="003D416E">
            <w:r>
              <w:t xml:space="preserve">Víi a ; b  </w:t>
            </w:r>
            <w:r>
              <w:rPr>
                <w:position w:val="-6"/>
              </w:rPr>
              <w:object w:dxaOrig="380" w:dyaOrig="279">
                <v:shape id="_x0000_i1069" type="#_x0000_t75" style="width:18.75pt;height:14.25pt" o:ole="">
                  <v:imagedata r:id="rId9" o:title=""/>
                </v:shape>
                <o:OLEObject Type="Embed" ProgID="Equation.DSMT4" ShapeID="_x0000_i1069" DrawAspect="Content" ObjectID="_1581100580" r:id="rId79"/>
              </w:object>
            </w:r>
            <w:r>
              <w:t xml:space="preserve"> cã: a &lt; b </w:t>
            </w:r>
          </w:p>
          <w:p w:rsidR="003161F4" w:rsidRDefault="003161F4" w:rsidP="003D416E">
            <w:r>
              <w:t xml:space="preserve"> </w:t>
            </w:r>
            <w:r>
              <w:rPr>
                <w:position w:val="-6"/>
              </w:rPr>
              <w:object w:dxaOrig="340" w:dyaOrig="240">
                <v:shape id="_x0000_i1070" type="#_x0000_t75" style="width:17.25pt;height:12pt" o:ole="">
                  <v:imagedata r:id="rId34" o:title=""/>
                </v:shape>
                <o:OLEObject Type="Embed" ProgID="Equation.DSMT4" ShapeID="_x0000_i1070" DrawAspect="Content" ObjectID="_1581100581" r:id="rId80"/>
              </w:object>
            </w:r>
            <w:r>
              <w:t xml:space="preserve"> </w:t>
            </w:r>
            <w:r>
              <w:rPr>
                <w:position w:val="-8"/>
              </w:rPr>
              <w:object w:dxaOrig="380" w:dyaOrig="360">
                <v:shape id="_x0000_i1071" type="#_x0000_t75" style="width:18.75pt;height:18pt" o:ole="">
                  <v:imagedata r:id="rId7" o:title=""/>
                </v:shape>
                <o:OLEObject Type="Embed" ProgID="Equation.DSMT4" ShapeID="_x0000_i1071" DrawAspect="Content" ObjectID="_1581100582" r:id="rId81"/>
              </w:object>
            </w:r>
            <w:r>
              <w:t xml:space="preserve"> &lt; </w:t>
            </w:r>
            <w:r>
              <w:rPr>
                <w:position w:val="-8"/>
              </w:rPr>
              <w:object w:dxaOrig="380" w:dyaOrig="360">
                <v:shape id="_x0000_i1072" type="#_x0000_t75" style="width:18.75pt;height:18pt" o:ole="">
                  <v:imagedata r:id="rId12" o:title=""/>
                </v:shape>
                <o:OLEObject Type="Embed" ProgID="Equation.DSMT4" ShapeID="_x0000_i1072" DrawAspect="Content" ObjectID="_1581100583" r:id="rId82"/>
              </w:object>
            </w:r>
            <w:r>
              <w:t>.</w:t>
            </w:r>
          </w:p>
          <w:p w:rsidR="003161F4" w:rsidRDefault="003161F4" w:rsidP="003D416E">
            <w:r>
              <w:t>VÝ dô 2. So s¸nh</w:t>
            </w:r>
          </w:p>
          <w:p w:rsidR="003161F4" w:rsidRDefault="003161F4" w:rsidP="003D416E">
            <w:r>
              <w:t xml:space="preserve">a) 1 vµ </w:t>
            </w:r>
            <w:r>
              <w:rPr>
                <w:position w:val="-6"/>
              </w:rPr>
              <w:object w:dxaOrig="380" w:dyaOrig="340">
                <v:shape id="_x0000_i1073" type="#_x0000_t75" style="width:18.75pt;height:17.25pt" o:ole="">
                  <v:imagedata r:id="rId83" o:title=""/>
                </v:shape>
                <o:OLEObject Type="Embed" ProgID="Equation.DSMT4" ShapeID="_x0000_i1073" DrawAspect="Content" ObjectID="_1581100584" r:id="rId84"/>
              </w:object>
            </w:r>
            <w:r>
              <w:t>.</w:t>
            </w:r>
          </w:p>
          <w:p w:rsidR="003161F4" w:rsidRDefault="003161F4" w:rsidP="003D416E">
            <w:r>
              <w:t xml:space="preserve">V× 1 &lt; 2 nªn </w:t>
            </w:r>
            <w:r>
              <w:rPr>
                <w:position w:val="-6"/>
              </w:rPr>
              <w:object w:dxaOrig="880" w:dyaOrig="340">
                <v:shape id="_x0000_i1074" type="#_x0000_t75" style="width:44.25pt;height:17.25pt" o:ole="">
                  <v:imagedata r:id="rId85" o:title=""/>
                </v:shape>
                <o:OLEObject Type="Embed" ProgID="Equation.DSMT4" ShapeID="_x0000_i1074" DrawAspect="Content" ObjectID="_1581100585" r:id="rId86"/>
              </w:object>
            </w:r>
            <w:r>
              <w:t xml:space="preserve">. VËy 1 &lt; </w:t>
            </w:r>
            <w:r>
              <w:rPr>
                <w:position w:val="-6"/>
              </w:rPr>
              <w:object w:dxaOrig="380" w:dyaOrig="340">
                <v:shape id="_x0000_i1075" type="#_x0000_t75" style="width:18.75pt;height:17.25pt" o:ole="">
                  <v:imagedata r:id="rId83" o:title=""/>
                </v:shape>
                <o:OLEObject Type="Embed" ProgID="Equation.DSMT4" ShapeID="_x0000_i1075" DrawAspect="Content" ObjectID="_1581100586" r:id="rId87"/>
              </w:object>
            </w:r>
            <w:r>
              <w:t>.</w:t>
            </w:r>
          </w:p>
          <w:p w:rsidR="003161F4" w:rsidRDefault="003161F4" w:rsidP="003D416E">
            <w:r>
              <w:t xml:space="preserve">b) 2 vµ </w:t>
            </w:r>
            <w:r>
              <w:rPr>
                <w:position w:val="-8"/>
              </w:rPr>
              <w:object w:dxaOrig="360" w:dyaOrig="360">
                <v:shape id="_x0000_i1076" type="#_x0000_t75" style="width:18pt;height:18pt" o:ole="">
                  <v:imagedata r:id="rId88" o:title=""/>
                </v:shape>
                <o:OLEObject Type="Embed" ProgID="Equation.DSMT4" ShapeID="_x0000_i1076" DrawAspect="Content" ObjectID="_1581100587" r:id="rId89"/>
              </w:object>
            </w:r>
            <w:r>
              <w:t>.</w:t>
            </w:r>
          </w:p>
          <w:p w:rsidR="003161F4" w:rsidRDefault="003161F4" w:rsidP="003D416E">
            <w:r>
              <w:lastRenderedPageBreak/>
              <w:t xml:space="preserve">V× 4 &lt; 5 nªn </w:t>
            </w:r>
            <w:r>
              <w:rPr>
                <w:position w:val="-8"/>
              </w:rPr>
              <w:object w:dxaOrig="900" w:dyaOrig="360">
                <v:shape id="_x0000_i1077" type="#_x0000_t75" style="width:45pt;height:18pt" o:ole="">
                  <v:imagedata r:id="rId90" o:title=""/>
                </v:shape>
                <o:OLEObject Type="Embed" ProgID="Equation.DSMT4" ShapeID="_x0000_i1077" DrawAspect="Content" ObjectID="_1581100588" r:id="rId91"/>
              </w:object>
            </w:r>
            <w:r>
              <w:t xml:space="preserve">. VËy 2 &lt; </w:t>
            </w:r>
            <w:r>
              <w:rPr>
                <w:position w:val="-8"/>
              </w:rPr>
              <w:object w:dxaOrig="360" w:dyaOrig="360">
                <v:shape id="_x0000_i1078" type="#_x0000_t75" style="width:18pt;height:18pt" o:ole="">
                  <v:imagedata r:id="rId88" o:title=""/>
                </v:shape>
                <o:OLEObject Type="Embed" ProgID="Equation.DSMT4" ShapeID="_x0000_i1078" DrawAspect="Content" ObjectID="_1581100589" r:id="rId92"/>
              </w:object>
            </w:r>
            <w:r>
              <w:t>.</w:t>
            </w:r>
          </w:p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/>
          <w:p w:rsidR="003161F4" w:rsidRDefault="003161F4" w:rsidP="003D416E">
            <w:r>
              <w:t xml:space="preserve">+) VÝ dô 3.t×m sè x </w:t>
            </w:r>
            <w:r>
              <w:rPr>
                <w:position w:val="-6"/>
              </w:rPr>
              <w:object w:dxaOrig="380" w:dyaOrig="279">
                <v:shape id="_x0000_i1079" type="#_x0000_t75" style="width:18.75pt;height:14.25pt" o:ole="">
                  <v:imagedata r:id="rId9" o:title=""/>
                </v:shape>
                <o:OLEObject Type="Embed" ProgID="Equation.DSMT4" ShapeID="_x0000_i1079" DrawAspect="Content" ObjectID="_1581100590" r:id="rId93"/>
              </w:object>
            </w:r>
            <w:r>
              <w:t>, biÕt:</w:t>
            </w:r>
          </w:p>
          <w:p w:rsidR="003161F4" w:rsidRDefault="003161F4" w:rsidP="003D416E">
            <w:r>
              <w:t xml:space="preserve">a) </w:t>
            </w:r>
            <w:r>
              <w:rPr>
                <w:position w:val="-8"/>
              </w:rPr>
              <w:object w:dxaOrig="380" w:dyaOrig="360">
                <v:shape id="_x0000_i1080" type="#_x0000_t75" style="width:18.75pt;height:18pt" o:ole="">
                  <v:imagedata r:id="rId32" o:title=""/>
                </v:shape>
                <o:OLEObject Type="Embed" ProgID="Equation.DSMT4" ShapeID="_x0000_i1080" DrawAspect="Content" ObjectID="_1581100591" r:id="rId94"/>
              </w:object>
            </w:r>
            <w:r>
              <w:t xml:space="preserve"> &gt; 2.</w:t>
            </w:r>
          </w:p>
          <w:p w:rsidR="003161F4" w:rsidRDefault="003161F4" w:rsidP="003D416E">
            <w:r>
              <w:t xml:space="preserve">V× 2 = </w:t>
            </w:r>
            <w:r>
              <w:rPr>
                <w:position w:val="-6"/>
              </w:rPr>
              <w:object w:dxaOrig="420" w:dyaOrig="340">
                <v:shape id="_x0000_i1081" type="#_x0000_t75" style="width:21pt;height:17.25pt" o:ole="">
                  <v:imagedata r:id="rId95" o:title=""/>
                </v:shape>
                <o:OLEObject Type="Embed" ProgID="Equation.DSMT4" ShapeID="_x0000_i1081" DrawAspect="Content" ObjectID="_1581100592" r:id="rId96"/>
              </w:object>
            </w:r>
            <w:r>
              <w:t xml:space="preserve"> nªn </w:t>
            </w:r>
            <w:r>
              <w:rPr>
                <w:position w:val="-8"/>
              </w:rPr>
              <w:object w:dxaOrig="380" w:dyaOrig="360">
                <v:shape id="_x0000_i1082" type="#_x0000_t75" style="width:18.75pt;height:18pt" o:ole="">
                  <v:imagedata r:id="rId32" o:title=""/>
                </v:shape>
                <o:OLEObject Type="Embed" ProgID="Equation.DSMT4" ShapeID="_x0000_i1082" DrawAspect="Content" ObjectID="_1581100593" r:id="rId97"/>
              </w:object>
            </w:r>
            <w:r>
              <w:t xml:space="preserve"> &gt; 2 </w:t>
            </w:r>
            <w:r>
              <w:rPr>
                <w:position w:val="-6"/>
              </w:rPr>
              <w:object w:dxaOrig="340" w:dyaOrig="240">
                <v:shape id="_x0000_i1083" type="#_x0000_t75" style="width:17.25pt;height:12pt" o:ole="">
                  <v:imagedata r:id="rId34" o:title=""/>
                </v:shape>
                <o:OLEObject Type="Embed" ProgID="Equation.DSMT4" ShapeID="_x0000_i1083" DrawAspect="Content" ObjectID="_1581100594" r:id="rId98"/>
              </w:object>
            </w:r>
            <w:r>
              <w:rPr>
                <w:position w:val="-8"/>
              </w:rPr>
              <w:object w:dxaOrig="380" w:dyaOrig="360">
                <v:shape id="_x0000_i1084" type="#_x0000_t75" style="width:18.75pt;height:18pt" o:ole="">
                  <v:imagedata r:id="rId32" o:title=""/>
                </v:shape>
                <o:OLEObject Type="Embed" ProgID="Equation.DSMT4" ShapeID="_x0000_i1084" DrawAspect="Content" ObjectID="_1581100595" r:id="rId99"/>
              </w:object>
            </w:r>
            <w:r>
              <w:t xml:space="preserve"> &gt; </w:t>
            </w:r>
            <w:r>
              <w:rPr>
                <w:position w:val="-6"/>
              </w:rPr>
              <w:object w:dxaOrig="420" w:dyaOrig="340">
                <v:shape id="_x0000_i1085" type="#_x0000_t75" style="width:21pt;height:17.25pt" o:ole="">
                  <v:imagedata r:id="rId95" o:title=""/>
                </v:shape>
                <o:OLEObject Type="Embed" ProgID="Equation.DSMT4" ShapeID="_x0000_i1085" DrawAspect="Content" ObjectID="_1581100596" r:id="rId100"/>
              </w:object>
            </w:r>
          </w:p>
          <w:p w:rsidR="003161F4" w:rsidRDefault="003161F4" w:rsidP="003D416E">
            <w:r>
              <w:t xml:space="preserve">Do x </w:t>
            </w:r>
            <w:r>
              <w:sym w:font="Euclid Math Two" w:char="F085"/>
            </w:r>
            <w:r>
              <w:t xml:space="preserve"> 0 nªn </w:t>
            </w:r>
            <w:r>
              <w:rPr>
                <w:position w:val="-8"/>
              </w:rPr>
              <w:object w:dxaOrig="380" w:dyaOrig="360">
                <v:shape id="_x0000_i1086" type="#_x0000_t75" style="width:18.75pt;height:18pt" o:ole="">
                  <v:imagedata r:id="rId32" o:title=""/>
                </v:shape>
                <o:OLEObject Type="Embed" ProgID="Equation.DSMT4" ShapeID="_x0000_i1086" DrawAspect="Content" ObjectID="_1581100597" r:id="rId101"/>
              </w:object>
            </w:r>
            <w:r>
              <w:t xml:space="preserve"> &gt; </w:t>
            </w:r>
            <w:r>
              <w:rPr>
                <w:position w:val="-6"/>
              </w:rPr>
              <w:object w:dxaOrig="420" w:dyaOrig="340">
                <v:shape id="_x0000_i1087" type="#_x0000_t75" style="width:21pt;height:17.25pt" o:ole="">
                  <v:imagedata r:id="rId95" o:title=""/>
                </v:shape>
                <o:OLEObject Type="Embed" ProgID="Equation.DSMT4" ShapeID="_x0000_i1087" DrawAspect="Content" ObjectID="_1581100598" r:id="rId102"/>
              </w:object>
            </w:r>
            <w:r>
              <w:t xml:space="preserve"> </w:t>
            </w:r>
            <w:r>
              <w:rPr>
                <w:position w:val="-6"/>
              </w:rPr>
              <w:object w:dxaOrig="340" w:dyaOrig="240">
                <v:shape id="_x0000_i1088" type="#_x0000_t75" style="width:17.25pt;height:12pt" o:ole="">
                  <v:imagedata r:id="rId34" o:title=""/>
                </v:shape>
                <o:OLEObject Type="Embed" ProgID="Equation.DSMT4" ShapeID="_x0000_i1088" DrawAspect="Content" ObjectID="_1581100599" r:id="rId103"/>
              </w:object>
            </w:r>
            <w:r>
              <w:t xml:space="preserve"> x &gt; 4.</w:t>
            </w:r>
          </w:p>
          <w:p w:rsidR="003161F4" w:rsidRDefault="003161F4" w:rsidP="003D416E">
            <w:r>
              <w:t>VËy x &gt; 4.</w:t>
            </w:r>
          </w:p>
          <w:p w:rsidR="003161F4" w:rsidRDefault="003161F4" w:rsidP="003D416E">
            <w:r>
              <w:t xml:space="preserve">b) </w:t>
            </w:r>
            <w:r>
              <w:rPr>
                <w:position w:val="-8"/>
              </w:rPr>
              <w:object w:dxaOrig="380" w:dyaOrig="360">
                <v:shape id="_x0000_i1089" type="#_x0000_t75" style="width:18.75pt;height:18pt" o:ole="">
                  <v:imagedata r:id="rId32" o:title=""/>
                </v:shape>
                <o:OLEObject Type="Embed" ProgID="Equation.DSMT4" ShapeID="_x0000_i1089" DrawAspect="Content" ObjectID="_1581100600" r:id="rId104"/>
              </w:object>
            </w:r>
            <w:r>
              <w:t xml:space="preserve"> &lt; 1.</w:t>
            </w:r>
          </w:p>
          <w:p w:rsidR="003161F4" w:rsidRDefault="003161F4" w:rsidP="003D416E">
            <w:r>
              <w:t xml:space="preserve">V× 1 = </w:t>
            </w:r>
            <w:r>
              <w:rPr>
                <w:position w:val="-6"/>
              </w:rPr>
              <w:object w:dxaOrig="340" w:dyaOrig="340">
                <v:shape id="_x0000_i1090" type="#_x0000_t75" style="width:17.25pt;height:17.25pt" o:ole="">
                  <v:imagedata r:id="rId105" o:title=""/>
                </v:shape>
                <o:OLEObject Type="Embed" ProgID="Equation.DSMT4" ShapeID="_x0000_i1090" DrawAspect="Content" ObjectID="_1581100601" r:id="rId106"/>
              </w:object>
            </w:r>
            <w:r>
              <w:t xml:space="preserve"> nªn </w:t>
            </w:r>
            <w:r>
              <w:rPr>
                <w:position w:val="-8"/>
              </w:rPr>
              <w:object w:dxaOrig="380" w:dyaOrig="360">
                <v:shape id="_x0000_i1091" type="#_x0000_t75" style="width:18.75pt;height:18pt" o:ole="">
                  <v:imagedata r:id="rId32" o:title=""/>
                </v:shape>
                <o:OLEObject Type="Embed" ProgID="Equation.DSMT4" ShapeID="_x0000_i1091" DrawAspect="Content" ObjectID="_1581100602" r:id="rId107"/>
              </w:object>
            </w:r>
            <w:r>
              <w:t xml:space="preserve"> &lt; 1 </w:t>
            </w:r>
            <w:r>
              <w:rPr>
                <w:position w:val="-6"/>
              </w:rPr>
              <w:object w:dxaOrig="340" w:dyaOrig="240">
                <v:shape id="_x0000_i1092" type="#_x0000_t75" style="width:17.25pt;height:12pt" o:ole="">
                  <v:imagedata r:id="rId34" o:title=""/>
                </v:shape>
                <o:OLEObject Type="Embed" ProgID="Equation.DSMT4" ShapeID="_x0000_i1092" DrawAspect="Content" ObjectID="_1581100603" r:id="rId108"/>
              </w:object>
            </w:r>
            <w:r>
              <w:rPr>
                <w:position w:val="-8"/>
              </w:rPr>
              <w:object w:dxaOrig="380" w:dyaOrig="360">
                <v:shape id="_x0000_i1093" type="#_x0000_t75" style="width:18.75pt;height:18pt" o:ole="">
                  <v:imagedata r:id="rId32" o:title=""/>
                </v:shape>
                <o:OLEObject Type="Embed" ProgID="Equation.DSMT4" ShapeID="_x0000_i1093" DrawAspect="Content" ObjectID="_1581100604" r:id="rId109"/>
              </w:object>
            </w:r>
            <w:r>
              <w:t xml:space="preserve"> &lt; </w:t>
            </w:r>
            <w:r>
              <w:rPr>
                <w:position w:val="-6"/>
              </w:rPr>
              <w:object w:dxaOrig="340" w:dyaOrig="340">
                <v:shape id="_x0000_i1094" type="#_x0000_t75" style="width:17.25pt;height:17.25pt" o:ole="">
                  <v:imagedata r:id="rId105" o:title=""/>
                </v:shape>
                <o:OLEObject Type="Embed" ProgID="Equation.DSMT4" ShapeID="_x0000_i1094" DrawAspect="Content" ObjectID="_1581100605" r:id="rId110"/>
              </w:object>
            </w:r>
          </w:p>
          <w:p w:rsidR="003161F4" w:rsidRDefault="003161F4" w:rsidP="003D416E">
            <w:r>
              <w:t xml:space="preserve"> Do x </w:t>
            </w:r>
            <w:r>
              <w:sym w:font="Euclid Math Two" w:char="F085"/>
            </w:r>
            <w:r>
              <w:t xml:space="preserve"> 0 nªn </w:t>
            </w:r>
            <w:r>
              <w:rPr>
                <w:position w:val="-8"/>
              </w:rPr>
              <w:object w:dxaOrig="380" w:dyaOrig="360">
                <v:shape id="_x0000_i1095" type="#_x0000_t75" style="width:18.75pt;height:18pt" o:ole="">
                  <v:imagedata r:id="rId32" o:title=""/>
                </v:shape>
                <o:OLEObject Type="Embed" ProgID="Equation.DSMT4" ShapeID="_x0000_i1095" DrawAspect="Content" ObjectID="_1581100606" r:id="rId111"/>
              </w:object>
            </w:r>
            <w:r>
              <w:t xml:space="preserve"> &lt; </w:t>
            </w:r>
            <w:r>
              <w:rPr>
                <w:position w:val="-6"/>
              </w:rPr>
              <w:object w:dxaOrig="340" w:dyaOrig="340">
                <v:shape id="_x0000_i1096" type="#_x0000_t75" style="width:17.25pt;height:17.25pt" o:ole="">
                  <v:imagedata r:id="rId105" o:title=""/>
                </v:shape>
                <o:OLEObject Type="Embed" ProgID="Equation.DSMT4" ShapeID="_x0000_i1096" DrawAspect="Content" ObjectID="_1581100607" r:id="rId112"/>
              </w:object>
            </w:r>
            <w:r>
              <w:rPr>
                <w:position w:val="-6"/>
              </w:rPr>
              <w:object w:dxaOrig="340" w:dyaOrig="240">
                <v:shape id="_x0000_i1097" type="#_x0000_t75" style="width:17.25pt;height:12pt" o:ole="">
                  <v:imagedata r:id="rId34" o:title=""/>
                </v:shape>
                <o:OLEObject Type="Embed" ProgID="Equation.DSMT4" ShapeID="_x0000_i1097" DrawAspect="Content" ObjectID="_1581100608" r:id="rId113"/>
              </w:object>
            </w:r>
            <w:r>
              <w:t xml:space="preserve"> x &lt; 1.</w:t>
            </w:r>
          </w:p>
          <w:p w:rsidR="003161F4" w:rsidRDefault="003161F4" w:rsidP="003D416E">
            <w:r>
              <w:t xml:space="preserve">VËy 0 </w:t>
            </w:r>
            <w:r>
              <w:rPr>
                <w:position w:val="-6"/>
              </w:rPr>
              <w:object w:dxaOrig="760" w:dyaOrig="279">
                <v:shape id="_x0000_i1098" type="#_x0000_t75" style="width:38.25pt;height:14.25pt" o:ole="">
                  <v:imagedata r:id="rId114" o:title=""/>
                </v:shape>
                <o:OLEObject Type="Embed" ProgID="Equation.DSMT4" ShapeID="_x0000_i1098" DrawAspect="Content" ObjectID="_1581100609" r:id="rId115"/>
              </w:object>
            </w:r>
          </w:p>
        </w:tc>
      </w:tr>
    </w:tbl>
    <w:p w:rsidR="003161F4" w:rsidRDefault="003161F4" w:rsidP="003161F4">
      <w:pPr>
        <w:rPr>
          <w:i/>
          <w:iCs/>
        </w:rPr>
      </w:pPr>
    </w:p>
    <w:p w:rsidR="003161F4" w:rsidRDefault="003161F4" w:rsidP="003161F4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IV. Cñng cè. (7 phót)</w:t>
      </w:r>
    </w:p>
    <w:p w:rsidR="003161F4" w:rsidRDefault="003161F4" w:rsidP="003161F4">
      <w:r>
        <w:t xml:space="preserve">  ? Nªu ®Þnh nghÜa c¨n bËc hai sè häc cña mét sè kh«ng ©m ?</w:t>
      </w:r>
    </w:p>
    <w:p w:rsidR="003161F4" w:rsidRDefault="003161F4" w:rsidP="003161F4">
      <w:pPr>
        <w:outlineLvl w:val="0"/>
      </w:pPr>
      <w:r>
        <w:rPr>
          <w:rFonts w:ascii=".VnTimeH" w:hAnsi=".VnTimeH"/>
        </w:rPr>
        <w:t xml:space="preserve">          ¸</w:t>
      </w:r>
      <w:r>
        <w:t xml:space="preserve">p dông: T×m </w:t>
      </w:r>
      <w:r>
        <w:rPr>
          <w:position w:val="-8"/>
        </w:rPr>
        <w:object w:dxaOrig="840" w:dyaOrig="360">
          <v:shape id="_x0000_i1099" type="#_x0000_t75" style="width:42pt;height:18pt" o:ole="">
            <v:imagedata r:id="rId116" o:title=""/>
          </v:shape>
          <o:OLEObject Type="Embed" ProgID="Equation.DSMT4" ShapeID="_x0000_i1099" DrawAspect="Content" ObjectID="_1581100610" r:id="rId117"/>
        </w:object>
      </w:r>
      <w:r>
        <w:t xml:space="preserve">    ;   </w:t>
      </w:r>
      <w:r>
        <w:rPr>
          <w:position w:val="-8"/>
        </w:rPr>
        <w:object w:dxaOrig="720" w:dyaOrig="360">
          <v:shape id="_x0000_i1100" type="#_x0000_t75" style="width:36pt;height:18pt" o:ole="">
            <v:imagedata r:id="rId118" o:title=""/>
          </v:shape>
          <o:OLEObject Type="Embed" ProgID="Equation.DSMT4" ShapeID="_x0000_i1100" DrawAspect="Content" ObjectID="_1581100611" r:id="rId119"/>
        </w:object>
      </w:r>
    </w:p>
    <w:p w:rsidR="003161F4" w:rsidRDefault="003161F4" w:rsidP="003161F4">
      <w:r>
        <w:t xml:space="preserve">  - So s¸nh:  a) 2 vµ </w:t>
      </w:r>
      <w:r>
        <w:rPr>
          <w:position w:val="-8"/>
        </w:rPr>
        <w:object w:dxaOrig="360" w:dyaOrig="360">
          <v:shape id="_x0000_i1101" type="#_x0000_t75" style="width:18pt;height:18pt" o:ole="">
            <v:imagedata r:id="rId120" o:title=""/>
          </v:shape>
          <o:OLEObject Type="Embed" ProgID="Equation.DSMT4" ShapeID="_x0000_i1101" DrawAspect="Content" ObjectID="_1581100612" r:id="rId121"/>
        </w:object>
      </w:r>
      <w:r>
        <w:t xml:space="preserve">   ;      b)   6 vµ </w:t>
      </w:r>
      <w:r>
        <w:rPr>
          <w:position w:val="-6"/>
        </w:rPr>
        <w:object w:dxaOrig="480" w:dyaOrig="340">
          <v:shape id="_x0000_i1102" type="#_x0000_t75" style="width:24pt;height:17.25pt" o:ole="">
            <v:imagedata r:id="rId122" o:title=""/>
          </v:shape>
          <o:OLEObject Type="Embed" ProgID="Equation.DSMT4" ShapeID="_x0000_i1102" DrawAspect="Content" ObjectID="_1581100613" r:id="rId123"/>
        </w:object>
      </w:r>
      <w:r>
        <w:t xml:space="preserve"> .</w:t>
      </w:r>
    </w:p>
    <w:p w:rsidR="003161F4" w:rsidRDefault="003161F4" w:rsidP="003161F4">
      <w:r>
        <w:t xml:space="preserve">  - T×m  x </w:t>
      </w:r>
      <w:r>
        <w:sym w:font="Euclid Math Two" w:char="F085"/>
      </w:r>
      <w:r>
        <w:t xml:space="preserve"> 0 , biÕt:  a) 2</w:t>
      </w:r>
      <w:r>
        <w:rPr>
          <w:position w:val="-8"/>
        </w:rPr>
        <w:object w:dxaOrig="380" w:dyaOrig="360">
          <v:shape id="_x0000_i1103" type="#_x0000_t75" style="width:18.75pt;height:18pt" o:ole="">
            <v:imagedata r:id="rId32" o:title=""/>
          </v:shape>
          <o:OLEObject Type="Embed" ProgID="Equation.DSMT4" ShapeID="_x0000_i1103" DrawAspect="Content" ObjectID="_1581100614" r:id="rId124"/>
        </w:object>
      </w:r>
      <w:r>
        <w:t xml:space="preserve"> = 14.</w:t>
      </w:r>
    </w:p>
    <w:p w:rsidR="003161F4" w:rsidRDefault="003161F4" w:rsidP="003161F4">
      <w:r>
        <w:t xml:space="preserve">                                  b) </w:t>
      </w:r>
      <w:r>
        <w:rPr>
          <w:position w:val="-8"/>
        </w:rPr>
        <w:object w:dxaOrig="499" w:dyaOrig="360">
          <v:shape id="_x0000_i1104" type="#_x0000_t75" style="width:24.75pt;height:18pt" o:ole="">
            <v:imagedata r:id="rId125" o:title=""/>
          </v:shape>
          <o:OLEObject Type="Embed" ProgID="Equation.DSMT4" ShapeID="_x0000_i1104" DrawAspect="Content" ObjectID="_1581100615" r:id="rId126"/>
        </w:object>
      </w:r>
      <w:r>
        <w:t xml:space="preserve"> &lt; 4.</w:t>
      </w:r>
    </w:p>
    <w:p w:rsidR="003161F4" w:rsidRDefault="003161F4" w:rsidP="003161F4">
      <w:pPr>
        <w:outlineLvl w:val="0"/>
        <w:rPr>
          <w:b/>
          <w:bCs/>
          <w:i/>
          <w:iCs/>
          <w:u w:val="single"/>
        </w:rPr>
      </w:pPr>
    </w:p>
    <w:p w:rsidR="003161F4" w:rsidRDefault="003161F4" w:rsidP="003161F4">
      <w:pPr>
        <w:outlineLvl w:val="0"/>
        <w:rPr>
          <w:b/>
          <w:bCs/>
          <w:i/>
          <w:iCs/>
          <w:u w:val="single"/>
        </w:rPr>
      </w:pPr>
      <w:r>
        <w:rPr>
          <w:b/>
          <w:bCs/>
          <w:i/>
          <w:iCs/>
          <w:u w:val="single"/>
        </w:rPr>
        <w:t>V. H­íng dÉn vÒ nhµ.(2 phót)</w:t>
      </w:r>
    </w:p>
    <w:p w:rsidR="003161F4" w:rsidRDefault="003161F4" w:rsidP="003161F4">
      <w:r>
        <w:t>- Häc bµi theo SGk vµ vë ghi.</w:t>
      </w:r>
    </w:p>
    <w:p w:rsidR="003161F4" w:rsidRDefault="003161F4" w:rsidP="003161F4">
      <w:r>
        <w:t>- Lµm bµi tËp: 1;  2;  3;  4;  5  +  3, 4, 5, - SBT (4 ).</w:t>
      </w:r>
    </w:p>
    <w:p w:rsidR="003161F4" w:rsidRDefault="003161F4" w:rsidP="003161F4">
      <w:r>
        <w:t>- HD bµi tËp 5 - SGK:</w:t>
      </w:r>
    </w:p>
    <w:p w:rsidR="003161F4" w:rsidRDefault="003161F4" w:rsidP="003161F4">
      <w:r>
        <w:t xml:space="preserve">     ? H·y tÝnh diÖn tÝch h×nh ch÷ nhËt?</w:t>
      </w:r>
    </w:p>
    <w:p w:rsidR="003161F4" w:rsidRDefault="003161F4" w:rsidP="003161F4">
      <w:r>
        <w:t xml:space="preserve">     ? TÝnh diÖn tÝch h×nh vu«ng cã c¹ch lµ x?</w:t>
      </w:r>
    </w:p>
    <w:p w:rsidR="003161F4" w:rsidRDefault="003161F4" w:rsidP="003161F4">
      <w:r>
        <w:t xml:space="preserve">     ? Cho hai diÖn tÝch b»ng nhau råi t×m x?</w:t>
      </w:r>
    </w:p>
    <w:p w:rsidR="003161F4" w:rsidRDefault="003161F4" w:rsidP="003161F4"/>
    <w:p w:rsidR="003161F4" w:rsidRDefault="003161F4" w:rsidP="003161F4"/>
    <w:p w:rsidR="003161F4" w:rsidRDefault="003161F4" w:rsidP="003161F4">
      <w:pPr>
        <w:jc w:val="center"/>
        <w:rPr>
          <w:noProof/>
          <w:sz w:val="20"/>
        </w:rPr>
      </w:pPr>
      <w:r>
        <w:rPr>
          <w:noProof/>
          <w:sz w:val="20"/>
        </w:rPr>
        <w:t>----------------------------------------------------------------</w:t>
      </w:r>
    </w:p>
    <w:p w:rsidR="003161F4" w:rsidRDefault="003161F4" w:rsidP="003161F4">
      <w:pPr>
        <w:rPr>
          <w:noProof/>
          <w:sz w:val="20"/>
        </w:rPr>
      </w:pPr>
    </w:p>
    <w:p w:rsidR="005E5800" w:rsidRDefault="005E5800"/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61F4"/>
    <w:rsid w:val="003161F4"/>
    <w:rsid w:val="0032253E"/>
    <w:rsid w:val="005E5800"/>
    <w:rsid w:val="00BD0C1F"/>
    <w:rsid w:val="00D037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61F4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61F4"/>
    <w:pPr>
      <w:spacing w:after="0" w:line="240" w:lineRule="auto"/>
    </w:pPr>
    <w:rPr>
      <w:rFonts w:ascii=".VnTime" w:eastAsia="Batang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75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8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oleObject" Target="embeddings/oleObject49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7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67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3.bin"/><Relationship Id="rId123" Type="http://schemas.openxmlformats.org/officeDocument/2006/relationships/oleObject" Target="embeddings/oleObject78.bin"/><Relationship Id="rId128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34.wmf"/><Relationship Id="rId95" Type="http://schemas.openxmlformats.org/officeDocument/2006/relationships/image" Target="media/image35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61.bin"/><Relationship Id="rId105" Type="http://schemas.openxmlformats.org/officeDocument/2006/relationships/image" Target="media/image36.wmf"/><Relationship Id="rId113" Type="http://schemas.openxmlformats.org/officeDocument/2006/relationships/oleObject" Target="embeddings/oleObject73.bin"/><Relationship Id="rId118" Type="http://schemas.openxmlformats.org/officeDocument/2006/relationships/image" Target="media/image39.wmf"/><Relationship Id="rId126" Type="http://schemas.openxmlformats.org/officeDocument/2006/relationships/oleObject" Target="embeddings/oleObject80.bin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2.wmf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7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7.bin"/><Relationship Id="rId103" Type="http://schemas.openxmlformats.org/officeDocument/2006/relationships/oleObject" Target="embeddings/oleObject64.bin"/><Relationship Id="rId108" Type="http://schemas.openxmlformats.org/officeDocument/2006/relationships/oleObject" Target="embeddings/oleObject68.bin"/><Relationship Id="rId116" Type="http://schemas.openxmlformats.org/officeDocument/2006/relationships/image" Target="media/image38.wmf"/><Relationship Id="rId124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83" Type="http://schemas.openxmlformats.org/officeDocument/2006/relationships/image" Target="media/image31.wmf"/><Relationship Id="rId88" Type="http://schemas.openxmlformats.org/officeDocument/2006/relationships/image" Target="media/image33.wmf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7.bin"/><Relationship Id="rId111" Type="http://schemas.openxmlformats.org/officeDocument/2006/relationships/oleObject" Target="embeddings/oleObject7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66.bin"/><Relationship Id="rId114" Type="http://schemas.openxmlformats.org/officeDocument/2006/relationships/image" Target="media/image37.wmf"/><Relationship Id="rId119" Type="http://schemas.openxmlformats.org/officeDocument/2006/relationships/oleObject" Target="embeddings/oleObject76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6.wmf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7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122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9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5.bin"/><Relationship Id="rId120" Type="http://schemas.openxmlformats.org/officeDocument/2006/relationships/image" Target="media/image40.wmf"/><Relationship Id="rId125" Type="http://schemas.openxmlformats.org/officeDocument/2006/relationships/image" Target="media/image42.wmf"/><Relationship Id="rId7" Type="http://schemas.openxmlformats.org/officeDocument/2006/relationships/image" Target="media/image2.wmf"/><Relationship Id="rId71" Type="http://schemas.openxmlformats.org/officeDocument/2006/relationships/image" Target="media/image28.wmf"/><Relationship Id="rId92" Type="http://schemas.openxmlformats.org/officeDocument/2006/relationships/oleObject" Target="embeddings/oleObject54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image" Target="media/image17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1.bin"/><Relationship Id="rId110" Type="http://schemas.openxmlformats.org/officeDocument/2006/relationships/oleObject" Target="embeddings/oleObject70.bin"/><Relationship Id="rId115" Type="http://schemas.openxmlformats.org/officeDocument/2006/relationships/oleObject" Target="embeddings/oleObject74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42</Words>
  <Characters>5941</Characters>
  <Application>Microsoft Office Word</Application>
  <DocSecurity>0</DocSecurity>
  <Lines>49</Lines>
  <Paragraphs>13</Paragraphs>
  <ScaleCrop>false</ScaleCrop>
  <Company/>
  <LinksUpToDate>false</LinksUpToDate>
  <CharactersWithSpaces>6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2</cp:revision>
  <dcterms:created xsi:type="dcterms:W3CDTF">2018-02-25T10:22:00Z</dcterms:created>
  <dcterms:modified xsi:type="dcterms:W3CDTF">2018-02-25T14:48:00Z</dcterms:modified>
</cp:coreProperties>
</file>